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thinThickLargeGap" w:sz="18" w:space="0" w:color="auto"/>
          <w:left w:val="thinThickLargeGap" w:sz="18" w:space="0" w:color="auto"/>
          <w:bottom w:val="thickThinLargeGap" w:sz="18" w:space="0" w:color="auto"/>
          <w:right w:val="thickThinLargeGap" w:sz="1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604"/>
        <w:gridCol w:w="9571"/>
        <w:gridCol w:w="662"/>
      </w:tblGrid>
      <w:tr w:rsidR="000C3785" w:rsidRPr="000C3785" w:rsidTr="002F48C6">
        <w:trPr>
          <w:trHeight w:val="810"/>
        </w:trPr>
        <w:tc>
          <w:tcPr>
            <w:tcW w:w="10837" w:type="dxa"/>
            <w:gridSpan w:val="3"/>
            <w:shd w:val="clear" w:color="auto" w:fill="DEEAF6" w:themeFill="accent1" w:themeFillTint="33"/>
          </w:tcPr>
          <w:p w:rsidR="00227135" w:rsidRPr="00227135" w:rsidRDefault="00CA49E4" w:rsidP="00E35299">
            <w:pPr>
              <w:jc w:val="center"/>
              <w:rPr>
                <w:rFonts w:cs="B Arash"/>
                <w:sz w:val="28"/>
                <w:szCs w:val="28"/>
                <w:rtl/>
                <w:lang w:bidi="fa-IR"/>
              </w:rPr>
            </w:pPr>
            <w:r w:rsidRPr="00227135">
              <w:rPr>
                <w:rFonts w:cs="B Nazanin" w:hint="cs"/>
                <w:noProof/>
                <w:sz w:val="28"/>
                <w:szCs w:val="28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6FD535C" wp14:editId="3F73B3C8">
                      <wp:simplePos x="0" y="0"/>
                      <wp:positionH relativeFrom="column">
                        <wp:posOffset>-228563</wp:posOffset>
                      </wp:positionH>
                      <wp:positionV relativeFrom="paragraph">
                        <wp:posOffset>-334047</wp:posOffset>
                      </wp:positionV>
                      <wp:extent cx="715617" cy="327991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15617" cy="3279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24B83" w:rsidRPr="000415C3" w:rsidRDefault="00624B83" w:rsidP="00CA49E4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28"/>
                                      <w:szCs w:val="28"/>
                                      <w:lang w:bidi="fa-IR"/>
                                    </w:rPr>
                                  </w:pPr>
                                  <w:r w:rsidRPr="00975775"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>صفحه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-18pt;margin-top:-26.3pt;width:56.35pt;height:25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" filled="f" stroked="f" strokeweight=".5pt">
                      <v:textbox>
                        <w:txbxContent>
                          <w:p w:rsidR="00624B83" w:rsidRPr="000415C3" w:rsidRDefault="00624B83" w:rsidP="00CA49E4">
                            <w:pP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975775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صفحه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35299">
              <w:rPr>
                <w:rFonts w:cs="B Arash" w:hint="cs"/>
                <w:sz w:val="28"/>
                <w:szCs w:val="28"/>
                <w:rtl/>
                <w:lang w:bidi="fa-IR"/>
              </w:rPr>
              <w:t>به نام خدا</w:t>
            </w:r>
          </w:p>
          <w:p w:rsidR="00CA49E4" w:rsidRPr="00227135" w:rsidRDefault="00E35299" w:rsidP="00E35299">
            <w:pPr>
              <w:jc w:val="right"/>
              <w:rPr>
                <w:rFonts w:cs="B Arash"/>
                <w:sz w:val="28"/>
                <w:szCs w:val="28"/>
                <w:lang w:bidi="fa-IR"/>
              </w:rPr>
            </w:pPr>
            <w:r>
              <w:rPr>
                <w:rFonts w:cs="B Arash" w:hint="cs"/>
                <w:sz w:val="28"/>
                <w:szCs w:val="28"/>
                <w:rtl/>
                <w:lang w:bidi="fa-IR"/>
              </w:rPr>
              <w:t xml:space="preserve">                        </w:t>
            </w:r>
            <w:r w:rsidR="00227135" w:rsidRPr="00227135">
              <w:rPr>
                <w:rFonts w:cs="B Arash" w:hint="cs"/>
                <w:sz w:val="28"/>
                <w:szCs w:val="28"/>
                <w:rtl/>
                <w:lang w:bidi="fa-IR"/>
              </w:rPr>
              <w:t xml:space="preserve">             </w:t>
            </w:r>
            <w:r w:rsidR="00227135">
              <w:rPr>
                <w:rFonts w:cs="B Arash" w:hint="cs"/>
                <w:sz w:val="28"/>
                <w:szCs w:val="28"/>
                <w:rtl/>
                <w:lang w:bidi="fa-IR"/>
              </w:rPr>
              <w:t xml:space="preserve">                </w:t>
            </w:r>
            <w:r w:rsidR="00227135" w:rsidRPr="00227135">
              <w:rPr>
                <w:rFonts w:cs="B Arash" w:hint="cs"/>
                <w:sz w:val="28"/>
                <w:szCs w:val="28"/>
                <w:rtl/>
                <w:lang w:bidi="fa-IR"/>
              </w:rPr>
              <w:t xml:space="preserve">        </w:t>
            </w:r>
          </w:p>
          <w:p w:rsidR="000C3785" w:rsidRPr="000C3785" w:rsidRDefault="00227135" w:rsidP="00E35299">
            <w:pPr>
              <w:bidi/>
              <w:rPr>
                <w:rFonts w:cs="B Nazanin"/>
                <w:sz w:val="24"/>
                <w:szCs w:val="24"/>
              </w:rPr>
            </w:pPr>
            <w:r w:rsidRPr="00227135">
              <w:rPr>
                <w:rFonts w:cs="B Arash" w:hint="cs"/>
                <w:sz w:val="28"/>
                <w:szCs w:val="28"/>
                <w:rtl/>
                <w:lang w:bidi="fa-IR"/>
              </w:rPr>
              <w:t>مربوط به جشنواره طرح سوال ریاضی (3)</w:t>
            </w:r>
            <w:r>
              <w:rPr>
                <w:rFonts w:cs="B Arash" w:hint="cs"/>
                <w:sz w:val="28"/>
                <w:szCs w:val="28"/>
                <w:rtl/>
                <w:lang w:bidi="fa-IR"/>
              </w:rPr>
              <w:t xml:space="preserve">                </w:t>
            </w:r>
          </w:p>
        </w:tc>
      </w:tr>
      <w:tr w:rsidR="000C3785" w:rsidRPr="000C3785" w:rsidTr="002F48C6">
        <w:tc>
          <w:tcPr>
            <w:tcW w:w="604" w:type="dxa"/>
            <w:shd w:val="clear" w:color="auto" w:fill="DEEAF6" w:themeFill="accent1" w:themeFillTint="33"/>
          </w:tcPr>
          <w:p w:rsidR="000C3785" w:rsidRPr="000C3785" w:rsidRDefault="000C3785" w:rsidP="007E7A3D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بارم</w:t>
            </w:r>
          </w:p>
        </w:tc>
        <w:tc>
          <w:tcPr>
            <w:tcW w:w="9571" w:type="dxa"/>
            <w:shd w:val="clear" w:color="auto" w:fill="DEEAF6" w:themeFill="accent1" w:themeFillTint="33"/>
          </w:tcPr>
          <w:p w:rsidR="000C3785" w:rsidRPr="000C3785" w:rsidRDefault="000C3785" w:rsidP="00E35299">
            <w:pPr>
              <w:bidi/>
              <w:jc w:val="right"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سوالات</w:t>
            </w:r>
            <w:r w:rsidR="00E35299" w:rsidRPr="00E35299">
              <w:rPr>
                <w:rFonts w:cs="B Nazanin"/>
                <w:b/>
                <w:bCs/>
                <w:color w:val="FF0000"/>
                <w:sz w:val="24"/>
                <w:szCs w:val="24"/>
                <w:lang w:bidi="fa-IR"/>
              </w:rPr>
              <w:t xml:space="preserve">www.elmgram.ir                                                                             </w:t>
            </w:r>
          </w:p>
        </w:tc>
        <w:tc>
          <w:tcPr>
            <w:tcW w:w="662" w:type="dxa"/>
            <w:shd w:val="clear" w:color="auto" w:fill="DEEAF6" w:themeFill="accent1" w:themeFillTint="33"/>
          </w:tcPr>
          <w:p w:rsidR="000C3785" w:rsidRPr="000C3785" w:rsidRDefault="000C3785" w:rsidP="007E7A3D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ردیف</w:t>
            </w:r>
          </w:p>
        </w:tc>
      </w:tr>
      <w:tr w:rsidR="000C3785" w:rsidRPr="000C3785" w:rsidTr="00187647">
        <w:tc>
          <w:tcPr>
            <w:tcW w:w="604" w:type="dxa"/>
            <w:vAlign w:val="center"/>
          </w:tcPr>
          <w:p w:rsidR="000C3785" w:rsidRPr="000C3785" w:rsidRDefault="007E7A3D" w:rsidP="007E7A3D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5/1</w:t>
            </w:r>
          </w:p>
        </w:tc>
        <w:tc>
          <w:tcPr>
            <w:tcW w:w="9571" w:type="dxa"/>
          </w:tcPr>
          <w:p w:rsidR="000C3785" w:rsidRDefault="000C3785" w:rsidP="00CA49E4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درستی یا نادرستی جملات زیر را بررسی کنید.</w:t>
            </w:r>
            <w:r w:rsidR="00CA49E4">
              <w:rPr>
                <w:rFonts w:cs="B Nazanin" w:hint="cs"/>
                <w:sz w:val="24"/>
                <w:szCs w:val="24"/>
                <w:rtl/>
              </w:rPr>
              <w:t xml:space="preserve">                                                           درست                   نادرست</w:t>
            </w:r>
          </w:p>
          <w:p w:rsidR="00CA49E4" w:rsidRDefault="005947AC" w:rsidP="00CA49E4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E53580D" wp14:editId="0E65DBDE">
                      <wp:simplePos x="0" y="0"/>
                      <wp:positionH relativeFrom="column">
                        <wp:posOffset>322287</wp:posOffset>
                      </wp:positionH>
                      <wp:positionV relativeFrom="paragraph">
                        <wp:posOffset>18548</wp:posOffset>
                      </wp:positionV>
                      <wp:extent cx="1237129" cy="192101"/>
                      <wp:effectExtent l="0" t="0" r="20320" b="17780"/>
                      <wp:wrapNone/>
                      <wp:docPr id="5" name="Group 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37129" cy="192101"/>
                                <a:chOff x="0" y="-7684"/>
                                <a:chExt cx="1237129" cy="192101"/>
                              </a:xfrm>
                            </wpg:grpSpPr>
                            <wps:wsp>
                              <wps:cNvPr id="3" name="Rectangle 3"/>
                              <wps:cNvSpPr/>
                              <wps:spPr>
                                <a:xfrm>
                                  <a:off x="1045028" y="-7684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" name="Rectangle 4"/>
                              <wps:cNvSpPr/>
                              <wps:spPr>
                                <a:xfrm>
                                  <a:off x="0" y="0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2E4F70C9" id="Group 5" o:spid="_x0000_s1026" style="position:absolute;margin-left:25.4pt;margin-top:1.45pt;width:97.4pt;height:15.15pt;z-index:251665408;mso-height-relative:margin" coordorigin=",-76" coordsize="12371,1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">
                      <v:rect id="Rectangle 3" o:spid="_x0000_s1027" style="position:absolute;left:10450;top:-76;width:1921;height:18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zEF8IA&#10;AADaAAAADwAAAGRycy9kb3ducmV2LnhtbESPwWrDMBBE74X+g9hCLiWWk0AJrhVTAoFcXGiaD1is&#10;jWVirWRLTpy/rwqFHoeZecOU1Wx7caMxdI4VrLIcBHHjdMetgvP3YbkFESKyxt4xKXhQgGr3/FRi&#10;od2dv+h2iq1IEA4FKjAx+kLK0BiyGDLniZN3caPFmOTYSj3iPcFtL9d5/iYtdpwWDHraG2qup8kq&#10;mKftMNTT1Rra1P3rOvrP2nulFi/zxzuISHP8D/+1j1rBBn6vpBs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/MQXwgAAANoAAAAPAAAAAAAAAAAAAAAAAJgCAABkcnMvZG93&#10;bnJldi54bWxQSwUGAAAAAAQABAD1AAAAhwMAAAAA&#10;" filled="f" strokecolor="black [3213]"/>
                      <v:rect id="Rectangle 4" o:spid="_x0000_s1028" style="position:absolute;width:1921;height:18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VcY8IA&#10;AADaAAAADwAAAGRycy9kb3ducmV2LnhtbESPwWrDMBBE74X8g9hCL6WR65YQ3MgmFAK5uNAkH7BY&#10;W8vEWimWHLt/HwUKPQ4z84bZVLPtxZWG0DlW8LrMQBA3TnfcKjgddy9rECEia+wdk4JfClCVi4cN&#10;FtpN/E3XQ2xFgnAoUIGJ0RdShsaQxbB0njh5P26wGJMcWqkHnBLc9jLPspW02HFaMOjp01BzPoxW&#10;wTyuL5d6PFtDb3X/nEf/VXuv1NPjvP0AEWmO/+G/9l4reIf7lXQDZH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FVxjwgAAANoAAAAPAAAAAAAAAAAAAAAAAJgCAABkcnMvZG93&#10;bnJldi54bWxQSwUGAAAAAAQABAD1AAAAhwMAAAAA&#10;" filled="f" strokecolor="black [3213]"/>
                    </v:group>
                  </w:pict>
                </mc:Fallback>
              </mc:AlternateContent>
            </w:r>
            <w:r w:rsidR="000C3785">
              <w:rPr>
                <w:rFonts w:cs="B Nazanin" w:hint="cs"/>
                <w:sz w:val="24"/>
                <w:szCs w:val="24"/>
                <w:rtl/>
              </w:rPr>
              <w:t>الف) اگر نقطۀ</w:t>
            </w:r>
            <w:r w:rsidR="000C3785" w:rsidRPr="000C3785">
              <w:rPr>
                <w:rFonts w:cs="B Nazanin"/>
                <w:position w:val="-10"/>
                <w:sz w:val="24"/>
                <w:szCs w:val="24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5.75pt" o:ole="">
                  <v:imagedata r:id="rId5" o:title=""/>
                </v:shape>
                <o:OLEObject Type="Embed" ProgID="Equation.DSMT4" ShapeID="_x0000_i1025" DrawAspect="Content" ObjectID="_1678630962" r:id="rId6"/>
              </w:object>
            </w:r>
            <w:r w:rsidR="000C3785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C3785">
              <w:rPr>
                <w:rFonts w:cs="B Nazanin" w:hint="cs"/>
                <w:sz w:val="24"/>
                <w:szCs w:val="24"/>
                <w:rtl/>
              </w:rPr>
              <w:t>روی نمودار</w:t>
            </w:r>
            <w:r w:rsidR="000C3785" w:rsidRPr="000C3785">
              <w:rPr>
                <w:rFonts w:cs="B Nazanin"/>
                <w:position w:val="-10"/>
                <w:sz w:val="24"/>
                <w:szCs w:val="24"/>
              </w:rPr>
              <w:object w:dxaOrig="859" w:dyaOrig="320">
                <v:shape id="_x0000_i1026" type="#_x0000_t75" style="width:42.75pt;height:15.75pt" o:ole="">
                  <v:imagedata r:id="rId7" o:title=""/>
                </v:shape>
                <o:OLEObject Type="Embed" ProgID="Equation.DSMT4" ShapeID="_x0000_i1026" DrawAspect="Content" ObjectID="_1678630963" r:id="rId8"/>
              </w:object>
            </w:r>
            <w:r w:rsidR="000C3785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C3785">
              <w:rPr>
                <w:rFonts w:cs="B Nazanin" w:hint="cs"/>
                <w:sz w:val="24"/>
                <w:szCs w:val="24"/>
                <w:rtl/>
              </w:rPr>
              <w:t>باشد، نقطۀ متناظر</w:t>
            </w:r>
            <w:r w:rsidR="000C3785" w:rsidRPr="000C3785">
              <w:rPr>
                <w:rFonts w:cs="B Nazanin"/>
                <w:position w:val="-4"/>
                <w:sz w:val="24"/>
                <w:szCs w:val="24"/>
              </w:rPr>
              <w:object w:dxaOrig="260" w:dyaOrig="260">
                <v:shape id="_x0000_i1027" type="#_x0000_t75" style="width:12.75pt;height:12.75pt" o:ole="">
                  <v:imagedata r:id="rId9" o:title=""/>
                </v:shape>
                <o:OLEObject Type="Embed" ProgID="Equation.DSMT4" ShapeID="_x0000_i1027" DrawAspect="Content" ObjectID="_1678630964" r:id="rId10"/>
              </w:object>
            </w:r>
            <w:r w:rsidR="000C3785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C3785">
              <w:rPr>
                <w:rFonts w:cs="B Nazanin" w:hint="cs"/>
                <w:sz w:val="24"/>
                <w:szCs w:val="24"/>
                <w:rtl/>
              </w:rPr>
              <w:t>روی نمودار</w:t>
            </w:r>
          </w:p>
          <w:p w:rsidR="000C3785" w:rsidRDefault="005947AC" w:rsidP="00CA49E4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02721509" wp14:editId="6D9DA234">
                      <wp:simplePos x="0" y="0"/>
                      <wp:positionH relativeFrom="column">
                        <wp:posOffset>351987</wp:posOffset>
                      </wp:positionH>
                      <wp:positionV relativeFrom="paragraph">
                        <wp:posOffset>442653</wp:posOffset>
                      </wp:positionV>
                      <wp:extent cx="1237129" cy="192101"/>
                      <wp:effectExtent l="0" t="0" r="20320" b="17780"/>
                      <wp:wrapNone/>
                      <wp:docPr id="6" name="Group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37129" cy="192101"/>
                                <a:chOff x="0" y="-7684"/>
                                <a:chExt cx="1237129" cy="192101"/>
                              </a:xfrm>
                            </wpg:grpSpPr>
                            <wps:wsp>
                              <wps:cNvPr id="7" name="Rectangle 7"/>
                              <wps:cNvSpPr/>
                              <wps:spPr>
                                <a:xfrm>
                                  <a:off x="1045028" y="-7684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Rectangle 8"/>
                              <wps:cNvSpPr/>
                              <wps:spPr>
                                <a:xfrm>
                                  <a:off x="0" y="0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91D569C" id="Group 6" o:spid="_x0000_s1026" style="position:absolute;margin-left:27.7pt;margin-top:34.85pt;width:97.4pt;height:15.15pt;z-index:251667456;mso-height-relative:margin" coordorigin=",-76" coordsize="12371,1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">
                      <v:rect id="Rectangle 7" o:spid="_x0000_s1027" style="position:absolute;left:10450;top:-76;width:1921;height:18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fCFMIA&#10;AADaAAAADwAAAGRycy9kb3ducmV2LnhtbESPwWrDMBBE74X8g9hCL6WR60IT3MgmFAK5uNAkH7BY&#10;W8vEWimWHLt/HwUKPQ4z84bZVLPtxZWG0DlW8LrMQBA3TnfcKjgddy9rECEia+wdk4JfClCVi4cN&#10;FtpN/E3XQ2xFgnAoUIGJ0RdShsaQxbB0njh5P26wGJMcWqkHnBLc9jLPsndpseO0YNDTp6HmfBit&#10;gnlcXy71eLaG3ur+OY/+q/ZeqafHefsBItIc/8N/7b1WsIL7lXQDZH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x8IUwgAAANoAAAAPAAAAAAAAAAAAAAAAAJgCAABkcnMvZG93&#10;bnJldi54bWxQSwUGAAAAAAQABAD1AAAAhwMAAAAA&#10;" filled="f" strokecolor="black [3213]"/>
                      <v:rect id="Rectangle 8" o:spid="_x0000_s1028" style="position:absolute;width:1921;height:18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hWZr8A&#10;AADaAAAADwAAAGRycy9kb3ducmV2LnhtbERP3WrCMBS+H/gO4QjeDJuug1GqUUQQdtPBnA9waI5N&#10;sTmJTWrr2y8Xg11+fP/b/Wx78aAhdI4VvGU5COLG6Y5bBZef07oEESKyxt4xKXhSgP1u8bLFSruJ&#10;v+lxjq1IIRwqVGBi9JWUoTFkMWTOEyfu6gaLMcGhlXrAKYXbXhZ5/iEtdpwaDHo6Gmpu59EqmMfy&#10;fq/HmzX0XvevRfRftfdKrZbzYQMi0hz/xX/uT60gbU1X0g2Qu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WFZmvwAAANoAAAAPAAAAAAAAAAAAAAAAAJgCAABkcnMvZG93bnJl&#10;di54bWxQSwUGAAAAAAQABAD1AAAAhAMAAAAA&#10;" filled="f" strokecolor="black [3213]"/>
                    </v:group>
                  </w:pict>
                </mc:Fallback>
              </mc:AlternateContent>
            </w:r>
            <w:r w:rsidR="000C3785" w:rsidRPr="000C3785">
              <w:rPr>
                <w:rFonts w:cs="B Nazanin"/>
                <w:position w:val="-24"/>
                <w:sz w:val="24"/>
                <w:szCs w:val="24"/>
              </w:rPr>
              <w:object w:dxaOrig="1540" w:dyaOrig="620">
                <v:shape id="_x0000_i1028" type="#_x0000_t75" style="width:77.25pt;height:30.75pt" o:ole="">
                  <v:imagedata r:id="rId11" o:title=""/>
                </v:shape>
                <o:OLEObject Type="Embed" ProgID="Equation.DSMT4" ShapeID="_x0000_i1028" DrawAspect="Content" ObjectID="_1678630965" r:id="rId12"/>
              </w:object>
            </w:r>
            <w:r w:rsidR="000C3785">
              <w:rPr>
                <w:rFonts w:cs="B Nazanin" w:hint="cs"/>
                <w:sz w:val="24"/>
                <w:szCs w:val="24"/>
                <w:rtl/>
              </w:rPr>
              <w:t xml:space="preserve">، نقطۀ </w:t>
            </w:r>
            <w:r w:rsidR="000C3785" w:rsidRPr="000C3785">
              <w:rPr>
                <w:rFonts w:cs="B Nazanin"/>
                <w:position w:val="-24"/>
                <w:sz w:val="24"/>
                <w:szCs w:val="24"/>
              </w:rPr>
              <w:object w:dxaOrig="720" w:dyaOrig="620">
                <v:shape id="_x0000_i1029" type="#_x0000_t75" style="width:36pt;height:30.75pt" o:ole="">
                  <v:imagedata r:id="rId13" o:title=""/>
                </v:shape>
                <o:OLEObject Type="Embed" ProgID="Equation.DSMT4" ShapeID="_x0000_i1029" DrawAspect="Content" ObjectID="_1678630966" r:id="rId14"/>
              </w:object>
            </w:r>
            <w:r w:rsidR="000C3785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C3785">
              <w:rPr>
                <w:rFonts w:cs="B Nazanin" w:hint="cs"/>
                <w:sz w:val="24"/>
                <w:szCs w:val="24"/>
                <w:rtl/>
              </w:rPr>
              <w:t>می‌باشد.</w:t>
            </w:r>
            <w:r>
              <w:rPr>
                <w:rFonts w:cs="B Nazanin" w:hint="cs"/>
                <w:noProof/>
                <w:sz w:val="24"/>
                <w:szCs w:val="24"/>
                <w:rtl/>
              </w:rPr>
              <w:t xml:space="preserve"> </w:t>
            </w:r>
          </w:p>
          <w:p w:rsidR="000C3785" w:rsidRDefault="005947AC" w:rsidP="00CA49E4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4FBC1B49" wp14:editId="7E6F99F4">
                      <wp:simplePos x="0" y="0"/>
                      <wp:positionH relativeFrom="column">
                        <wp:posOffset>351988</wp:posOffset>
                      </wp:positionH>
                      <wp:positionV relativeFrom="paragraph">
                        <wp:posOffset>275073</wp:posOffset>
                      </wp:positionV>
                      <wp:extent cx="1237129" cy="192101"/>
                      <wp:effectExtent l="0" t="0" r="20320" b="17780"/>
                      <wp:wrapNone/>
                      <wp:docPr id="9" name="Group 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37129" cy="192101"/>
                                <a:chOff x="0" y="-7684"/>
                                <a:chExt cx="1237129" cy="192101"/>
                              </a:xfrm>
                            </wpg:grpSpPr>
                            <wps:wsp>
                              <wps:cNvPr id="10" name="Rectangle 10"/>
                              <wps:cNvSpPr/>
                              <wps:spPr>
                                <a:xfrm>
                                  <a:off x="1045028" y="-7684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Rectangle 11"/>
                              <wps:cNvSpPr/>
                              <wps:spPr>
                                <a:xfrm>
                                  <a:off x="0" y="0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B57734B" id="Group 9" o:spid="_x0000_s1026" style="position:absolute;margin-left:27.7pt;margin-top:21.65pt;width:97.4pt;height:15.15pt;z-index:251669504;mso-height-relative:margin" coordorigin=",-76" coordsize="12371,1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">
                      <v:rect id="Rectangle 10" o:spid="_x0000_s1027" style="position:absolute;left:10450;top:-76;width:1921;height:18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d3n8MA&#10;AADbAAAADwAAAGRycy9kb3ducmV2LnhtbESPQWsCMRCF70L/Q5hCL1KztSCyGkUKhV5WqPoDhs10&#10;s7iZxE1Wt//eOQjeZnhv3vtmvR19p67UpzawgY9ZAYq4DrblxsDp+P2+BJUyssUuMBn4pwTbzctk&#10;jaUNN/6l6yE3SkI4lWjA5RxLrVPtyGOahUgs2l/oPWZZ+0bbHm8S7js9L4qF9tiyNDiM9OWoPh8G&#10;b2AclpdLNZy9o8+qm85z3FcxGvP2Ou5WoDKN+Wl+XP9YwRd6+UUG0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Xd3n8MAAADbAAAADwAAAAAAAAAAAAAAAACYAgAAZHJzL2Rv&#10;d25yZXYueG1sUEsFBgAAAAAEAAQA9QAAAIgDAAAAAA==&#10;" filled="f" strokecolor="black [3213]"/>
                      <v:rect id="Rectangle 11" o:spid="_x0000_s1028" style="position:absolute;width:1921;height:18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vSBMAA&#10;AADbAAAADwAAAGRycy9kb3ducmV2LnhtbERP3WrCMBS+H+wdwhl4M2yqgyFdYxmC4E0Hcz7AoTk2&#10;xeYkbVKtb28Gg92dj+/3lNVse3GlMXSOFayyHARx43THrYLTz365AREissbeMSm4U4Bq+/xUYqHd&#10;jb/peoytSCEcClRgYvSFlKExZDFkzhMn7uxGizHBsZV6xFsKt71c5/m7tNhxajDoaWeouRwnq2Ce&#10;NsNQTxdr6K3uX9fRf9XeK7V4mT8/QESa47/4z33Qaf4Kfn9JB8jt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jvSBMAAAADbAAAADwAAAAAAAAAAAAAAAACYAgAAZHJzL2Rvd25y&#10;ZXYueG1sUEsFBgAAAAAEAAQA9QAAAIUDAAAAAA==&#10;" filled="f" strokecolor="black [3213]"/>
                    </v:group>
                  </w:pict>
                </mc:Fallback>
              </mc:AlternateContent>
            </w:r>
            <w:r w:rsidR="000C3785">
              <w:rPr>
                <w:rFonts w:cs="B Nazanin" w:hint="cs"/>
                <w:sz w:val="24"/>
                <w:szCs w:val="24"/>
                <w:rtl/>
              </w:rPr>
              <w:t>ب) اگر تابعی صعودی باشد، آهنگ تغییر متوسط قطعاً صعودی است.</w:t>
            </w:r>
            <w:r>
              <w:rPr>
                <w:rFonts w:cs="B Nazanin" w:hint="cs"/>
                <w:noProof/>
                <w:sz w:val="24"/>
                <w:szCs w:val="24"/>
                <w:rtl/>
              </w:rPr>
              <w:t xml:space="preserve"> </w:t>
            </w:r>
          </w:p>
          <w:p w:rsidR="000C3785" w:rsidRDefault="005947AC" w:rsidP="00CA49E4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 wp14:anchorId="78C3A7CE" wp14:editId="05098925">
                      <wp:simplePos x="0" y="0"/>
                      <wp:positionH relativeFrom="column">
                        <wp:posOffset>359672</wp:posOffset>
                      </wp:positionH>
                      <wp:positionV relativeFrom="paragraph">
                        <wp:posOffset>265979</wp:posOffset>
                      </wp:positionV>
                      <wp:extent cx="1237129" cy="192101"/>
                      <wp:effectExtent l="0" t="0" r="20320" b="17780"/>
                      <wp:wrapNone/>
                      <wp:docPr id="12" name="Group 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37129" cy="192101"/>
                                <a:chOff x="0" y="-7684"/>
                                <a:chExt cx="1237129" cy="192101"/>
                              </a:xfrm>
                            </wpg:grpSpPr>
                            <wps:wsp>
                              <wps:cNvPr id="13" name="Rectangle 13"/>
                              <wps:cNvSpPr/>
                              <wps:spPr>
                                <a:xfrm>
                                  <a:off x="1045028" y="-7684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Rectangle 14"/>
                              <wps:cNvSpPr/>
                              <wps:spPr>
                                <a:xfrm>
                                  <a:off x="0" y="0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60A3E83" id="Group 12" o:spid="_x0000_s1026" style="position:absolute;margin-left:28.3pt;margin-top:20.95pt;width:97.4pt;height:15.15pt;z-index:251671552;mso-height-relative:margin" coordorigin=",-76" coordsize="12371,1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">
                      <v:rect id="Rectangle 13" o:spid="_x0000_s1027" style="position:absolute;left:10450;top:-76;width:1921;height:18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Xp6L4A&#10;AADbAAAADwAAAGRycy9kb3ducmV2LnhtbERPzYrCMBC+C75DGMGLaKqCSDWKCIKXLqz6AEMzNsVm&#10;EptU69tvFhb2Nh/f72z3vW3Ei9pQO1Ywn2UgiEuna64U3K6n6RpEiMgaG8ek4EMB9rvhYIu5dm/+&#10;ptclViKFcMhRgYnR51KG0pDFMHOeOHF311qMCbaV1C2+U7ht5CLLVtJizanBoKejofJx6ayCvls/&#10;n0X3sIaWRTNZRP9VeK/UeNQfNiAi9fFf/Oc+6zR/Cb+/pAPk7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Wl6ei+AAAA2wAAAA8AAAAAAAAAAAAAAAAAmAIAAGRycy9kb3ducmV2&#10;LnhtbFBLBQYAAAAABAAEAPUAAACDAwAAAAA=&#10;" filled="f" strokecolor="black [3213]"/>
                      <v:rect id="Rectangle 14" o:spid="_x0000_s1028" style="position:absolute;width:1921;height:18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xxnMEA&#10;AADbAAAADwAAAGRycy9kb3ducmV2LnhtbERPS2rDMBDdF3IHMYVuSiPXLSG4kU0oBLJxoUkOMFhT&#10;y8QaKZYcu7ePAoXu5vG+s6lm24srDaFzrOB1mYEgbpzuuFVwOu5e1iBCRNbYOyYFvxSgKhcPGyy0&#10;m/ibrofYihTCoUAFJkZfSBkaQxbD0nnixP24wWJMcGilHnBK4baXeZatpMWOU4NBT5+GmvNhtArm&#10;cX251OPZGnqr++c8+q/ae6WeHuftB4hIc/wX/7n3Os1/h/sv6QBZ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pMcZzBAAAA2wAAAA8AAAAAAAAAAAAAAAAAmAIAAGRycy9kb3du&#10;cmV2LnhtbFBLBQYAAAAABAAEAPUAAACGAwAAAAA=&#10;" filled="f" strokecolor="black [3213]"/>
                    </v:group>
                  </w:pict>
                </mc:Fallback>
              </mc:AlternateContent>
            </w:r>
            <w:r w:rsidR="000C3785">
              <w:rPr>
                <w:rFonts w:cs="B Nazanin" w:hint="cs"/>
                <w:sz w:val="24"/>
                <w:szCs w:val="24"/>
                <w:rtl/>
              </w:rPr>
              <w:t>پ) کم‌ترین مقدار تابع</w:t>
            </w:r>
            <w:r w:rsidR="000C3785" w:rsidRPr="000C3785">
              <w:rPr>
                <w:rFonts w:cs="B Nazanin"/>
                <w:position w:val="-10"/>
                <w:sz w:val="24"/>
                <w:szCs w:val="24"/>
              </w:rPr>
              <w:object w:dxaOrig="1760" w:dyaOrig="320">
                <v:shape id="_x0000_i1030" type="#_x0000_t75" style="width:87.75pt;height:15.75pt" o:ole="">
                  <v:imagedata r:id="rId15" o:title=""/>
                </v:shape>
                <o:OLEObject Type="Embed" ProgID="Equation.DSMT4" ShapeID="_x0000_i1030" DrawAspect="Content" ObjectID="_1678630967" r:id="rId16"/>
              </w:object>
            </w:r>
            <w:r w:rsidR="000C3785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C3785">
              <w:rPr>
                <w:rFonts w:cs="B Nazanin" w:hint="cs"/>
                <w:sz w:val="24"/>
                <w:szCs w:val="24"/>
                <w:rtl/>
              </w:rPr>
              <w:t>برابر 4- است .</w:t>
            </w:r>
          </w:p>
          <w:p w:rsidR="000C3785" w:rsidRDefault="005947AC" w:rsidP="00CA49E4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 wp14:anchorId="68256540" wp14:editId="7DAA3EA2">
                      <wp:simplePos x="0" y="0"/>
                      <wp:positionH relativeFrom="column">
                        <wp:posOffset>344505</wp:posOffset>
                      </wp:positionH>
                      <wp:positionV relativeFrom="paragraph">
                        <wp:posOffset>326390</wp:posOffset>
                      </wp:positionV>
                      <wp:extent cx="1237129" cy="192101"/>
                      <wp:effectExtent l="0" t="0" r="20320" b="17780"/>
                      <wp:wrapNone/>
                      <wp:docPr id="15" name="Group 1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37129" cy="192101"/>
                                <a:chOff x="0" y="-7684"/>
                                <a:chExt cx="1237129" cy="192101"/>
                              </a:xfrm>
                            </wpg:grpSpPr>
                            <wps:wsp>
                              <wps:cNvPr id="16" name="Rectangle 16"/>
                              <wps:cNvSpPr/>
                              <wps:spPr>
                                <a:xfrm>
                                  <a:off x="1045028" y="-7684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Rectangle 17"/>
                              <wps:cNvSpPr/>
                              <wps:spPr>
                                <a:xfrm>
                                  <a:off x="0" y="0"/>
                                  <a:ext cx="192101" cy="18441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0D83DCAD" id="Group 15" o:spid="_x0000_s1026" style="position:absolute;margin-left:27.15pt;margin-top:25.7pt;width:97.4pt;height:15.15pt;z-index:251673600;mso-height-relative:margin" coordorigin=",-76" coordsize="12371,1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">
                      <v:rect id="Rectangle 16" o:spid="_x0000_s1027" style="position:absolute;left:10450;top:-76;width:1921;height:18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JKcL4A&#10;AADbAAAADwAAAGRycy9kb3ducmV2LnhtbERPzYrCMBC+L/gOYQQvi6a6IFKNIoLgpQurPsDQjE2x&#10;mcQm1fr2G0HwNh/f76w2vW3EndpQO1YwnWQgiEuna64UnE/78QJEiMgaG8ek4EkBNuvB1wpz7R78&#10;R/djrEQK4ZCjAhOjz6UMpSGLYeI8ceIurrUYE2wrqVt8pHDbyFmWzaXFmlODQU87Q+X12FkFfbe4&#10;3Yruag39FM33LPrfwnulRsN+uwQRqY8f8dt90Gn+HF6/pAPk+h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XSSnC+AAAA2wAAAA8AAAAAAAAAAAAAAAAAmAIAAGRycy9kb3ducmV2&#10;LnhtbFBLBQYAAAAABAAEAPUAAACDAwAAAAA=&#10;" filled="f" strokecolor="black [3213]"/>
                      <v:rect id="Rectangle 17" o:spid="_x0000_s1028" style="position:absolute;width:1921;height:18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7v68EA&#10;AADbAAAADwAAAGRycy9kb3ducmV2LnhtbERPS2rDMBDdF3IHMYVuSiPXhSa4kU0oBLJxoUkOMFhT&#10;y8QaKZYcu7ePAoXu5vG+s6lm24srDaFzrOB1mYEgbpzuuFVwOu5e1iBCRNbYOyYFvxSgKhcPGyy0&#10;m/ibrofYihTCoUAFJkZfSBkaQxbD0nnixP24wWJMcGilHnBK4baXeZa9S4sdpwaDnj4NNefDaBXM&#10;4/pyqcezNfRW98959F+190o9Pc7bDxCR5vgv/nPvdZq/gvsv6QBZ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e7+vBAAAA2wAAAA8AAAAAAAAAAAAAAAAAmAIAAGRycy9kb3du&#10;cmV2LnhtbFBLBQYAAAAABAAEAPUAAACGAwAAAAA=&#10;" filled="f" strokecolor="black [3213]"/>
                    </v:group>
                  </w:pict>
                </mc:Fallback>
              </mc:AlternateContent>
            </w:r>
            <w:r w:rsidR="000C3785">
              <w:rPr>
                <w:rFonts w:cs="B Nazanin" w:hint="cs"/>
                <w:sz w:val="24"/>
                <w:szCs w:val="24"/>
                <w:rtl/>
              </w:rPr>
              <w:t>ت) اگر</w:t>
            </w:r>
            <w:r w:rsidR="000C3785" w:rsidRPr="000C3785">
              <w:rPr>
                <w:rFonts w:cs="B Nazanin"/>
                <w:position w:val="-14"/>
                <w:sz w:val="24"/>
                <w:szCs w:val="24"/>
              </w:rPr>
              <w:object w:dxaOrig="940" w:dyaOrig="400">
                <v:shape id="_x0000_i1031" type="#_x0000_t75" style="width:46.5pt;height:19.5pt" o:ole="">
                  <v:imagedata r:id="rId17" o:title=""/>
                </v:shape>
                <o:OLEObject Type="Embed" ProgID="Equation.DSMT4" ShapeID="_x0000_i1031" DrawAspect="Content" ObjectID="_1678630968" r:id="rId18"/>
              </w:object>
            </w:r>
            <w:r w:rsidR="000C3785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C3785">
              <w:rPr>
                <w:rFonts w:cs="B Nazanin" w:hint="cs"/>
                <w:sz w:val="24"/>
                <w:szCs w:val="24"/>
                <w:rtl/>
                <w:lang w:bidi="fa-IR"/>
              </w:rPr>
              <w:t>باشد آن‌گاه</w:t>
            </w:r>
            <w:r w:rsidR="000C3785" w:rsidRPr="000C3785">
              <w:rPr>
                <w:rFonts w:cs="B Nazanin"/>
                <w:position w:val="-10"/>
                <w:sz w:val="24"/>
                <w:szCs w:val="24"/>
                <w:lang w:bidi="fa-IR"/>
              </w:rPr>
              <w:object w:dxaOrig="460" w:dyaOrig="320">
                <v:shape id="_x0000_i1032" type="#_x0000_t75" style="width:23.25pt;height:15.75pt" o:ole="">
                  <v:imagedata r:id="rId19" o:title=""/>
                </v:shape>
                <o:OLEObject Type="Embed" ProgID="Equation.DSMT4" ShapeID="_x0000_i1032" DrawAspect="Content" ObjectID="_1678630969" r:id="rId20"/>
              </w:object>
            </w:r>
            <w:r w:rsidR="000C3785"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 w:rsidR="000C3785">
              <w:rPr>
                <w:rFonts w:cs="B Nazanin" w:hint="cs"/>
                <w:sz w:val="24"/>
                <w:szCs w:val="24"/>
                <w:rtl/>
                <w:lang w:bidi="fa-IR"/>
              </w:rPr>
              <w:t>وجود ندارد.</w:t>
            </w:r>
          </w:p>
          <w:p w:rsidR="000C3785" w:rsidRPr="000C3785" w:rsidRDefault="000C3785" w:rsidP="00CA49E4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ث) شکل حاصل از دوران یک پاره‌خط حول </w:t>
            </w:r>
            <w:r w:rsidR="007E7A3D">
              <w:rPr>
                <w:rFonts w:cs="B Nazanin" w:hint="cs"/>
                <w:sz w:val="24"/>
                <w:szCs w:val="24"/>
                <w:rtl/>
                <w:lang w:bidi="fa-IR"/>
              </w:rPr>
              <w:t>محوری که بر آن عمود باشد، یک دایره است .</w:t>
            </w:r>
          </w:p>
        </w:tc>
        <w:tc>
          <w:tcPr>
            <w:tcW w:w="662" w:type="dxa"/>
          </w:tcPr>
          <w:p w:rsidR="000C3785" w:rsidRPr="000C3785" w:rsidRDefault="000C3785" w:rsidP="000C3785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7E7A3D" w:rsidRPr="000C3785" w:rsidTr="00187647">
        <w:tc>
          <w:tcPr>
            <w:tcW w:w="604" w:type="dxa"/>
            <w:vAlign w:val="center"/>
          </w:tcPr>
          <w:p w:rsidR="007E7A3D" w:rsidRDefault="00E245DB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1</w:t>
            </w:r>
          </w:p>
        </w:tc>
        <w:tc>
          <w:tcPr>
            <w:tcW w:w="9571" w:type="dxa"/>
          </w:tcPr>
          <w:p w:rsidR="007E7A3D" w:rsidRDefault="007E7A3D" w:rsidP="007E7A3D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درجای خالی کلمات مناسب قرار دهید.</w:t>
            </w:r>
          </w:p>
          <w:p w:rsidR="007E7A3D" w:rsidRDefault="007E7A3D" w:rsidP="007E7A3D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الف) تابع</w:t>
            </w:r>
            <w:r w:rsidRPr="007E7A3D">
              <w:rPr>
                <w:rFonts w:cs="B Nazanin"/>
                <w:position w:val="-14"/>
                <w:sz w:val="24"/>
                <w:szCs w:val="24"/>
              </w:rPr>
              <w:object w:dxaOrig="999" w:dyaOrig="400">
                <v:shape id="_x0000_i1033" type="#_x0000_t75" style="width:50.25pt;height:19.5pt" o:ole="">
                  <v:imagedata r:id="rId21" o:title=""/>
                </v:shape>
                <o:OLEObject Type="Embed" ProgID="Equation.DSMT4" ShapeID="_x0000_i1033" DrawAspect="Content" ObjectID="_1678630970" r:id="rId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در بازه ............................ ثابت می‌باشد.</w:t>
            </w:r>
          </w:p>
          <w:p w:rsidR="007E7A3D" w:rsidRDefault="007E7A3D" w:rsidP="007E7A3D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ب) اگر</w:t>
            </w:r>
            <w:r w:rsidRPr="007E7A3D">
              <w:rPr>
                <w:rFonts w:cs="B Nazanin"/>
                <w:position w:val="-10"/>
                <w:sz w:val="24"/>
                <w:szCs w:val="24"/>
              </w:rPr>
              <w:object w:dxaOrig="800" w:dyaOrig="320">
                <v:shape id="_x0000_i1034" type="#_x0000_t75" style="width:39.75pt;height:15.75pt" o:ole="">
                  <v:imagedata r:id="rId23" o:title=""/>
                </v:shape>
                <o:OLEObject Type="Embed" ProgID="Equation.DSMT4" ShapeID="_x0000_i1034" DrawAspect="Content" ObjectID="_1678630971" r:id="rId24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و</w:t>
            </w:r>
            <w:r w:rsidRPr="007E7A3D">
              <w:rPr>
                <w:rFonts w:cs="B Nazanin"/>
                <w:position w:val="-10"/>
                <w:sz w:val="24"/>
                <w:szCs w:val="24"/>
              </w:rPr>
              <w:object w:dxaOrig="920" w:dyaOrig="320">
                <v:shape id="_x0000_i1035" type="#_x0000_t75" style="width:46.5pt;height:15.75pt" o:ole="">
                  <v:imagedata r:id="rId25" o:title=""/>
                </v:shape>
                <o:OLEObject Type="Embed" ProgID="Equation.DSMT4" ShapeID="_x0000_i1035" DrawAspect="Content" ObjectID="_1678630972" r:id="rId26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باشد، مقدار</w:t>
            </w:r>
            <w:r w:rsidRPr="007E7A3D">
              <w:rPr>
                <w:rFonts w:cs="B Nazanin"/>
                <w:position w:val="-10"/>
                <w:sz w:val="24"/>
                <w:szCs w:val="24"/>
              </w:rPr>
              <w:object w:dxaOrig="600" w:dyaOrig="380">
                <v:shape id="_x0000_i1036" type="#_x0000_t75" style="width:30pt;height:19.5pt" o:ole="">
                  <v:imagedata r:id="rId27" o:title=""/>
                </v:shape>
                <o:OLEObject Type="Embed" ProgID="Equation.DSMT4" ShapeID="_x0000_i1036" DrawAspect="Content" ObjectID="_1678630973" r:id="rId2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به ازای</w:t>
            </w:r>
            <w:r w:rsidRPr="007E7A3D">
              <w:rPr>
                <w:rFonts w:cs="B Nazanin"/>
                <w:position w:val="-6"/>
                <w:sz w:val="24"/>
                <w:szCs w:val="24"/>
              </w:rPr>
              <w:object w:dxaOrig="660" w:dyaOrig="240">
                <v:shape id="_x0000_i1037" type="#_x0000_t75" style="width:33pt;height:12.75pt" o:ole="">
                  <v:imagedata r:id="rId29" o:title=""/>
                </v:shape>
                <o:OLEObject Type="Embed" ProgID="Equation.DSMT4" ShapeID="_x0000_i1037" DrawAspect="Content" ObjectID="_1678630974" r:id="rId30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برابر ................... می‌باشد.</w:t>
            </w:r>
          </w:p>
          <w:p w:rsidR="007E7A3D" w:rsidRDefault="007E7A3D" w:rsidP="00E707A5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پ) باقی‌ماندۀ تقسیم</w:t>
            </w:r>
            <w:r w:rsidR="00E707A5" w:rsidRPr="00E707A5">
              <w:rPr>
                <w:rFonts w:cs="B Nazanin"/>
                <w:position w:val="-10"/>
                <w:sz w:val="24"/>
                <w:szCs w:val="24"/>
              </w:rPr>
              <w:object w:dxaOrig="2360" w:dyaOrig="380">
                <v:shape id="_x0000_i1038" type="#_x0000_t75" style="width:117.75pt;height:18.75pt" o:ole="">
                  <v:imagedata r:id="rId31" o:title=""/>
                </v:shape>
                <o:OLEObject Type="Embed" ProgID="Equation.DSMT4" ShapeID="_x0000_i1038" DrawAspect="Content" ObjectID="_1678630975" r:id="rId32"/>
              </w:object>
            </w:r>
            <w:r w:rsidR="00E707A5"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E707A5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بر </w:t>
            </w:r>
            <w:r w:rsidR="00E707A5" w:rsidRPr="00E707A5">
              <w:rPr>
                <w:rFonts w:cs="B Nazanin"/>
                <w:position w:val="-6"/>
                <w:sz w:val="24"/>
                <w:szCs w:val="24"/>
                <w:lang w:bidi="fa-IR"/>
              </w:rPr>
              <w:object w:dxaOrig="480" w:dyaOrig="240">
                <v:shape id="_x0000_i1039" type="#_x0000_t75" style="width:24pt;height:12pt" o:ole="">
                  <v:imagedata r:id="rId33" o:title=""/>
                </v:shape>
                <o:OLEObject Type="Embed" ProgID="Equation.DSMT4" ShapeID="_x0000_i1039" DrawAspect="Content" ObjectID="_1678630976" r:id="rId34"/>
              </w:object>
            </w:r>
            <w:r w:rsidR="00E707A5"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 xml:space="preserve">برابر است با ................................ . </w:t>
            </w:r>
          </w:p>
          <w:p w:rsidR="007E7A3D" w:rsidRDefault="007E7A3D" w:rsidP="007E7A3D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ت) از دوران دایره حول هر یک از قطرهای آن ....................... بوجود می‌آید.</w:t>
            </w: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ث) دو تاس سفید و سیاه را پرتاپ می‌کنیم، اگر بدانیم تاس سفید 5 آمده است، احتمال این که مجموع دو تاس 8 باشد، برابر است با .................... . </w:t>
            </w:r>
          </w:p>
        </w:tc>
        <w:tc>
          <w:tcPr>
            <w:tcW w:w="662" w:type="dxa"/>
          </w:tcPr>
          <w:p w:rsidR="007E7A3D" w:rsidRDefault="007E7A3D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</w:t>
            </w:r>
          </w:p>
        </w:tc>
      </w:tr>
      <w:tr w:rsidR="007E7A3D" w:rsidRPr="000C3785" w:rsidTr="005947AC">
        <w:trPr>
          <w:trHeight w:val="529"/>
        </w:trPr>
        <w:tc>
          <w:tcPr>
            <w:tcW w:w="604" w:type="dxa"/>
            <w:tcBorders>
              <w:bottom w:val="single" w:sz="8" w:space="0" w:color="auto"/>
            </w:tcBorders>
            <w:vAlign w:val="center"/>
          </w:tcPr>
          <w:p w:rsidR="007E7A3D" w:rsidRDefault="007E7A3D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  <w:tc>
          <w:tcPr>
            <w:tcW w:w="9571" w:type="dxa"/>
            <w:tcBorders>
              <w:bottom w:val="single" w:sz="8" w:space="0" w:color="auto"/>
            </w:tcBorders>
            <w:vAlign w:val="center"/>
          </w:tcPr>
          <w:p w:rsidR="007E7A3D" w:rsidRDefault="007E7A3D" w:rsidP="007E7A3D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توابع</w:t>
            </w:r>
            <w:r w:rsidRPr="007E7A3D">
              <w:rPr>
                <w:rFonts w:cs="B Nazanin"/>
                <w:position w:val="-24"/>
                <w:sz w:val="24"/>
                <w:szCs w:val="24"/>
              </w:rPr>
              <w:object w:dxaOrig="1160" w:dyaOrig="620">
                <v:shape id="_x0000_i1040" type="#_x0000_t75" style="width:57.75pt;height:30.75pt" o:ole="">
                  <v:imagedata r:id="rId35" o:title=""/>
                </v:shape>
                <o:OLEObject Type="Embed" ProgID="Equation.DSMT4" ShapeID="_x0000_i1040" DrawAspect="Content" ObjectID="_1678630977" r:id="rId36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و</w:t>
            </w:r>
            <w:r w:rsidRPr="007E7A3D">
              <w:rPr>
                <w:rFonts w:cs="B Nazanin"/>
                <w:position w:val="-10"/>
                <w:sz w:val="24"/>
                <w:szCs w:val="24"/>
              </w:rPr>
              <w:object w:dxaOrig="1060" w:dyaOrig="380">
                <v:shape id="_x0000_i1041" type="#_x0000_t75" style="width:52.5pt;height:19.5pt" o:ole="">
                  <v:imagedata r:id="rId37" o:title=""/>
                </v:shape>
                <o:OLEObject Type="Embed" ProgID="Equation.DSMT4" ShapeID="_x0000_i1041" DrawAspect="Content" ObjectID="_1678630978" r:id="rId3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 xml:space="preserve">داده شده‌اند، دامنۀ </w:t>
            </w:r>
            <w:r w:rsidRPr="007E7A3D">
              <w:rPr>
                <w:rFonts w:cs="B Nazanin"/>
                <w:position w:val="-10"/>
                <w:sz w:val="24"/>
                <w:szCs w:val="24"/>
              </w:rPr>
              <w:object w:dxaOrig="400" w:dyaOrig="320">
                <v:shape id="_x0000_i1042" type="#_x0000_t75" style="width:19.5pt;height:15.75pt" o:ole="">
                  <v:imagedata r:id="rId39" o:title=""/>
                </v:shape>
                <o:OLEObject Type="Embed" ProgID="Equation.DSMT4" ShapeID="_x0000_i1042" DrawAspect="Content" ObjectID="_1678630979" r:id="rId40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را با استفاده از تعریف بدست آورید.</w:t>
            </w:r>
          </w:p>
          <w:p w:rsidR="000B1339" w:rsidRDefault="000B1339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  <w:tcBorders>
              <w:bottom w:val="single" w:sz="8" w:space="0" w:color="auto"/>
            </w:tcBorders>
          </w:tcPr>
          <w:p w:rsidR="007E7A3D" w:rsidRDefault="007E7A3D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3</w:t>
            </w:r>
          </w:p>
        </w:tc>
      </w:tr>
      <w:tr w:rsidR="007E7A3D" w:rsidRPr="000C3785" w:rsidTr="005947AC">
        <w:trPr>
          <w:trHeight w:val="3499"/>
        </w:trPr>
        <w:tc>
          <w:tcPr>
            <w:tcW w:w="604" w:type="dxa"/>
            <w:tcBorders>
              <w:top w:val="single" w:sz="8" w:space="0" w:color="auto"/>
              <w:bottom w:val="thinThickLargeGap" w:sz="18" w:space="0" w:color="auto"/>
            </w:tcBorders>
            <w:vAlign w:val="center"/>
          </w:tcPr>
          <w:p w:rsidR="007E7A3D" w:rsidRDefault="007E7A3D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</w:t>
            </w:r>
          </w:p>
        </w:tc>
        <w:tc>
          <w:tcPr>
            <w:tcW w:w="9571" w:type="dxa"/>
            <w:tcBorders>
              <w:top w:val="single" w:sz="8" w:space="0" w:color="auto"/>
              <w:bottom w:val="thinThickLargeGap" w:sz="18" w:space="0" w:color="auto"/>
            </w:tcBorders>
            <w:vAlign w:val="center"/>
          </w:tcPr>
          <w:p w:rsidR="007E7A3D" w:rsidRDefault="007E7A3D" w:rsidP="007E7A3D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الف) جواب‌های کلی </w:t>
            </w:r>
            <w:r w:rsidR="00D15F03">
              <w:rPr>
                <w:rFonts w:cs="B Nazanin" w:hint="cs"/>
                <w:sz w:val="24"/>
                <w:szCs w:val="24"/>
                <w:rtl/>
              </w:rPr>
              <w:t xml:space="preserve">معادلۀ </w:t>
            </w:r>
            <w:r>
              <w:rPr>
                <w:rFonts w:cs="B Nazanin" w:hint="cs"/>
                <w:sz w:val="24"/>
                <w:szCs w:val="24"/>
                <w:rtl/>
              </w:rPr>
              <w:t>مثلثاتی</w:t>
            </w:r>
            <w:r w:rsidR="006C1BAC" w:rsidRPr="006C1BAC">
              <w:rPr>
                <w:rFonts w:cs="B Nazanin"/>
                <w:position w:val="-24"/>
                <w:sz w:val="24"/>
                <w:szCs w:val="24"/>
              </w:rPr>
              <w:object w:dxaOrig="1240" w:dyaOrig="620">
                <v:shape id="_x0000_i1043" type="#_x0000_t75" style="width:61.5pt;height:30.75pt" o:ole="">
                  <v:imagedata r:id="rId41" o:title=""/>
                </v:shape>
                <o:OLEObject Type="Embed" ProgID="Equation.DSMT4" ShapeID="_x0000_i1043" DrawAspect="Content" ObjectID="_1678630980" r:id="rId4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6C1BAC">
              <w:rPr>
                <w:rFonts w:cs="B Nazanin" w:hint="cs"/>
                <w:sz w:val="24"/>
                <w:szCs w:val="24"/>
                <w:rtl/>
                <w:lang w:bidi="fa-IR"/>
              </w:rPr>
              <w:t>را بدست آورید.</w:t>
            </w:r>
          </w:p>
          <w:p w:rsidR="005947AC" w:rsidRDefault="005947AC" w:rsidP="005947AC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</w:p>
          <w:p w:rsidR="006C1BAC" w:rsidRDefault="00624B83" w:rsidP="006C1BAC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noProof/>
                <w:sz w:val="24"/>
                <w:szCs w:val="24"/>
                <w:rtl/>
              </w:rPr>
              <w:pict>
                <v:shape id="_x0000_s1026" type="#_x0000_t75" style="position:absolute;left:0;text-align:left;margin-left:1.8pt;margin-top:10.6pt;width:146.85pt;height:94.95pt;z-index:-251659264;mso-position-horizontal-relative:text;mso-position-vertical-relative:text">
                  <v:imagedata r:id="rId43" o:title=""/>
                </v:shape>
                <o:OLEObject Type="Embed" ProgID="FXDraw.Graphic" ShapeID="_x0000_s1026" DrawAspect="Content" ObjectID="_1678631064" r:id="rId44"/>
              </w:pict>
            </w:r>
            <w:r w:rsidR="006C1BAC">
              <w:rPr>
                <w:rFonts w:cs="B Nazanin" w:hint="cs"/>
                <w:sz w:val="24"/>
                <w:szCs w:val="24"/>
                <w:rtl/>
                <w:lang w:bidi="fa-IR"/>
              </w:rPr>
              <w:t>ب) قسمتی از نمودار تابع</w:t>
            </w:r>
            <w:r w:rsidR="006C1BAC" w:rsidRPr="006C1BAC">
              <w:rPr>
                <w:rFonts w:cs="B Nazanin"/>
                <w:position w:val="-10"/>
                <w:sz w:val="24"/>
                <w:szCs w:val="24"/>
                <w:lang w:bidi="fa-IR"/>
              </w:rPr>
              <w:object w:dxaOrig="1600" w:dyaOrig="320">
                <v:shape id="_x0000_i1044" type="#_x0000_t75" style="width:79.5pt;height:15.75pt" o:ole="">
                  <v:imagedata r:id="rId45" o:title=""/>
                </v:shape>
                <o:OLEObject Type="Embed" ProgID="Equation.DSMT4" ShapeID="_x0000_i1044" DrawAspect="Content" ObjectID="_1678630981" r:id="rId46"/>
              </w:object>
            </w:r>
            <w:r w:rsidR="006C1BAC"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 w:rsidR="006C1BAC">
              <w:rPr>
                <w:rFonts w:cs="B Nazanin" w:hint="cs"/>
                <w:sz w:val="24"/>
                <w:szCs w:val="24"/>
                <w:rtl/>
                <w:lang w:bidi="fa-IR"/>
              </w:rPr>
              <w:t>رسم شده است، مقادیر</w:t>
            </w:r>
            <w:r w:rsidR="006C1BAC" w:rsidRPr="006C1BAC">
              <w:rPr>
                <w:rFonts w:cs="B Nazanin"/>
                <w:position w:val="-6"/>
                <w:sz w:val="24"/>
                <w:szCs w:val="24"/>
                <w:lang w:bidi="fa-IR"/>
              </w:rPr>
              <w:object w:dxaOrig="200" w:dyaOrig="220">
                <v:shape id="_x0000_i1045" type="#_x0000_t75" style="width:10.5pt;height:10.5pt" o:ole="">
                  <v:imagedata r:id="rId47" o:title=""/>
                </v:shape>
                <o:OLEObject Type="Embed" ProgID="Equation.DSMT4" ShapeID="_x0000_i1045" DrawAspect="Content" ObjectID="_1678630982" r:id="rId48"/>
              </w:object>
            </w:r>
            <w:r w:rsidR="006C1BAC"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 w:rsidR="006C1BAC">
              <w:rPr>
                <w:rFonts w:cs="B Nazanin" w:hint="cs"/>
                <w:sz w:val="24"/>
                <w:szCs w:val="24"/>
                <w:rtl/>
                <w:lang w:bidi="fa-IR"/>
              </w:rPr>
              <w:t>و</w:t>
            </w:r>
            <w:r w:rsidR="006C1BAC" w:rsidRPr="006C1BAC">
              <w:rPr>
                <w:rFonts w:cs="B Nazanin"/>
                <w:position w:val="-6"/>
                <w:sz w:val="24"/>
                <w:szCs w:val="24"/>
                <w:lang w:bidi="fa-IR"/>
              </w:rPr>
              <w:object w:dxaOrig="200" w:dyaOrig="279">
                <v:shape id="_x0000_i1046" type="#_x0000_t75" style="width:10.5pt;height:14.25pt" o:ole="">
                  <v:imagedata r:id="rId49" o:title=""/>
                </v:shape>
                <o:OLEObject Type="Embed" ProgID="Equation.DSMT4" ShapeID="_x0000_i1046" DrawAspect="Content" ObjectID="_1678630983" r:id="rId50"/>
              </w:object>
            </w:r>
            <w:r w:rsidR="006C1BAC"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 w:rsidR="006C1BAC">
              <w:rPr>
                <w:rFonts w:cs="B Nazanin" w:hint="cs"/>
                <w:sz w:val="24"/>
                <w:szCs w:val="24"/>
                <w:rtl/>
                <w:lang w:bidi="fa-IR"/>
              </w:rPr>
              <w:t>و</w:t>
            </w:r>
            <w:r w:rsidR="006C1BAC" w:rsidRPr="006C1BAC">
              <w:rPr>
                <w:rFonts w:cs="B Nazanin"/>
                <w:position w:val="-6"/>
                <w:sz w:val="24"/>
                <w:szCs w:val="24"/>
                <w:lang w:bidi="fa-IR"/>
              </w:rPr>
              <w:object w:dxaOrig="180" w:dyaOrig="220">
                <v:shape id="_x0000_i1047" type="#_x0000_t75" style="width:9pt;height:10.5pt" o:ole="">
                  <v:imagedata r:id="rId51" o:title=""/>
                </v:shape>
                <o:OLEObject Type="Embed" ProgID="Equation.DSMT4" ShapeID="_x0000_i1047" DrawAspect="Content" ObjectID="_1678630984" r:id="rId52"/>
              </w:object>
            </w:r>
            <w:r w:rsidR="006C1BAC"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 w:rsidR="006C1BAC">
              <w:rPr>
                <w:rFonts w:cs="B Nazanin" w:hint="cs"/>
                <w:sz w:val="24"/>
                <w:szCs w:val="24"/>
                <w:rtl/>
                <w:lang w:bidi="fa-IR"/>
              </w:rPr>
              <w:t>را بدست آورید.</w:t>
            </w:r>
          </w:p>
          <w:p w:rsidR="006C1BAC" w:rsidRDefault="006C1BAC" w:rsidP="006C1BAC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</w:p>
          <w:p w:rsidR="005947AC" w:rsidRDefault="005947AC" w:rsidP="005947AC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</w:p>
          <w:p w:rsidR="005947AC" w:rsidRDefault="005947AC" w:rsidP="005947AC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</w:p>
        </w:tc>
        <w:tc>
          <w:tcPr>
            <w:tcW w:w="662" w:type="dxa"/>
            <w:tcBorders>
              <w:top w:val="single" w:sz="8" w:space="0" w:color="auto"/>
              <w:bottom w:val="thinThickLargeGap" w:sz="18" w:space="0" w:color="auto"/>
            </w:tcBorders>
          </w:tcPr>
          <w:p w:rsidR="007E7A3D" w:rsidRDefault="007E7A3D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4</w:t>
            </w:r>
          </w:p>
        </w:tc>
      </w:tr>
      <w:tr w:rsidR="006C1BAC" w:rsidRPr="000C3785" w:rsidTr="005947AC">
        <w:trPr>
          <w:trHeight w:val="2430"/>
        </w:trPr>
        <w:tc>
          <w:tcPr>
            <w:tcW w:w="604" w:type="dxa"/>
            <w:tcBorders>
              <w:top w:val="thinThickLargeGap" w:sz="18" w:space="0" w:color="auto"/>
            </w:tcBorders>
            <w:vAlign w:val="center"/>
          </w:tcPr>
          <w:p w:rsidR="006C1BAC" w:rsidRDefault="002F48C6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 w:rsidRPr="00975775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A497F72" wp14:editId="00AB1F12">
                      <wp:simplePos x="0" y="0"/>
                      <wp:positionH relativeFrom="column">
                        <wp:posOffset>-199390</wp:posOffset>
                      </wp:positionH>
                      <wp:positionV relativeFrom="paragraph">
                        <wp:posOffset>-998855</wp:posOffset>
                      </wp:positionV>
                      <wp:extent cx="715010" cy="327660"/>
                      <wp:effectExtent l="0" t="0" r="0" b="0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15010" cy="327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24B83" w:rsidRPr="000415C3" w:rsidRDefault="00624B83" w:rsidP="002F48C6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28"/>
                                      <w:szCs w:val="28"/>
                                      <w:lang w:bidi="fa-IR"/>
                                    </w:rPr>
                                  </w:pPr>
                                  <w:r w:rsidRPr="00975775"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 xml:space="preserve">صفحه </w:t>
                                  </w: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" o:spid="_x0000_s1027" type="#_x0000_t202" style="position:absolute;left:0;text-align:left;margin-left:-15.7pt;margin-top:-78.65pt;width:56.3pt;height:25.8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" filled="f" stroked="f" strokeweight=".5pt">
                      <v:textbox>
                        <w:txbxContent>
                          <w:p w:rsidR="00624B83" w:rsidRPr="000415C3" w:rsidRDefault="00624B83" w:rsidP="002F48C6">
                            <w:pP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975775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صفحه 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B1339">
              <w:rPr>
                <w:rFonts w:cs="B Nazanin" w:hint="cs"/>
                <w:sz w:val="24"/>
                <w:szCs w:val="24"/>
                <w:rtl/>
              </w:rPr>
              <w:t>5/1</w:t>
            </w:r>
          </w:p>
        </w:tc>
        <w:tc>
          <w:tcPr>
            <w:tcW w:w="9571" w:type="dxa"/>
            <w:tcBorders>
              <w:top w:val="thinThickLargeGap" w:sz="18" w:space="0" w:color="auto"/>
            </w:tcBorders>
          </w:tcPr>
          <w:p w:rsidR="006C1BAC" w:rsidRDefault="006C1BAC" w:rsidP="006C1BAC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حاصل حدهای زیر را بدست آورید. </w:t>
            </w:r>
          </w:p>
          <w:p w:rsidR="006C1BAC" w:rsidRDefault="00E707A5" w:rsidP="005947AC">
            <w:pPr>
              <w:bidi/>
              <w:spacing w:line="480" w:lineRule="auto"/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6C1BAC">
              <w:rPr>
                <w:rFonts w:cs="B Nazanin"/>
                <w:position w:val="-26"/>
                <w:sz w:val="24"/>
                <w:szCs w:val="24"/>
              </w:rPr>
              <w:object w:dxaOrig="1300" w:dyaOrig="700">
                <v:shape id="_x0000_i1048" type="#_x0000_t75" style="width:65.25pt;height:36pt" o:ole="">
                  <v:imagedata r:id="rId53" o:title=""/>
                </v:shape>
                <o:OLEObject Type="Embed" ProgID="Equation.DSMT4" ShapeID="_x0000_i1048" DrawAspect="Content" ObjectID="_1678630985" r:id="rId54"/>
              </w:object>
            </w:r>
            <w:r w:rsidR="006C1BAC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6C1BAC">
              <w:rPr>
                <w:rFonts w:cs="B Nazanin" w:hint="cs"/>
                <w:sz w:val="24"/>
                <w:szCs w:val="24"/>
                <w:rtl/>
                <w:lang w:bidi="fa-IR"/>
              </w:rPr>
              <w:t>(الف</w:t>
            </w:r>
          </w:p>
          <w:p w:rsidR="000B1339" w:rsidRDefault="000B1339" w:rsidP="005947AC">
            <w:pPr>
              <w:bidi/>
              <w:spacing w:line="480" w:lineRule="auto"/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6C1BAC">
              <w:rPr>
                <w:rFonts w:cs="B Nazanin"/>
                <w:position w:val="-28"/>
                <w:sz w:val="24"/>
                <w:szCs w:val="24"/>
              </w:rPr>
              <w:object w:dxaOrig="1700" w:dyaOrig="660">
                <v:shape id="_x0000_i1049" type="#_x0000_t75" style="width:84.75pt;height:33pt" o:ole="">
                  <v:imagedata r:id="rId55" o:title=""/>
                </v:shape>
                <o:OLEObject Type="Embed" ProgID="Equation.DSMT4" ShapeID="_x0000_i1049" DrawAspect="Content" ObjectID="_1678630986" r:id="rId56"/>
              </w:object>
            </w:r>
            <w:r>
              <w:rPr>
                <w:rFonts w:cs="B Nazanin" w:hint="cs"/>
                <w:sz w:val="24"/>
                <w:szCs w:val="24"/>
                <w:rtl/>
              </w:rPr>
              <w:t>(ب</w:t>
            </w:r>
          </w:p>
        </w:tc>
        <w:tc>
          <w:tcPr>
            <w:tcW w:w="662" w:type="dxa"/>
            <w:tcBorders>
              <w:top w:val="thinThickLargeGap" w:sz="18" w:space="0" w:color="auto"/>
            </w:tcBorders>
          </w:tcPr>
          <w:p w:rsidR="006C1BAC" w:rsidRDefault="006C1BAC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</w:t>
            </w:r>
          </w:p>
        </w:tc>
      </w:tr>
      <w:tr w:rsidR="000B1339" w:rsidRPr="000C3785" w:rsidTr="00193E5E">
        <w:trPr>
          <w:trHeight w:val="2581"/>
        </w:trPr>
        <w:tc>
          <w:tcPr>
            <w:tcW w:w="604" w:type="dxa"/>
            <w:vAlign w:val="center"/>
          </w:tcPr>
          <w:p w:rsidR="000B1339" w:rsidRDefault="00B34095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571" w:type="dxa"/>
          </w:tcPr>
          <w:p w:rsidR="000B1339" w:rsidRDefault="00624B83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/>
                <w:noProof/>
                <w:sz w:val="24"/>
                <w:szCs w:val="24"/>
                <w:rtl/>
              </w:rPr>
              <w:pict>
                <v:shape id="_x0000_s1027" type="#_x0000_t75" style="position:absolute;left:0;text-align:left;margin-left:104.65pt;margin-top:19.15pt;width:152.55pt;height:100.05pt;z-index:-251657216;mso-position-horizontal-relative:text;mso-position-vertical-relative:text">
                  <v:imagedata r:id="rId57" o:title=""/>
                </v:shape>
                <o:OLEObject Type="Embed" ProgID="FXDraw.Graphic" ShapeID="_x0000_s1027" DrawAspect="Content" ObjectID="_1678631065" r:id="rId58"/>
              </w:pict>
            </w:r>
            <w:r w:rsidR="000B1339">
              <w:rPr>
                <w:rFonts w:cs="B Nazanin" w:hint="cs"/>
                <w:sz w:val="24"/>
                <w:szCs w:val="24"/>
                <w:rtl/>
              </w:rPr>
              <w:t>با در نظر گرفتن نمودار</w:t>
            </w:r>
            <w:r w:rsidR="000B1339" w:rsidRPr="000B1339">
              <w:rPr>
                <w:rFonts w:cs="B Nazanin"/>
                <w:position w:val="-4"/>
                <w:sz w:val="24"/>
                <w:szCs w:val="24"/>
              </w:rPr>
              <w:object w:dxaOrig="180" w:dyaOrig="260">
                <v:shape id="_x0000_i1050" type="#_x0000_t75" style="width:9pt;height:12.75pt" o:ole="">
                  <v:imagedata r:id="rId59" o:title=""/>
                </v:shape>
                <o:OLEObject Type="Embed" ProgID="Equation.DSMT4" ShapeID="_x0000_i1050" DrawAspect="Content" ObjectID="_1678630987" r:id="rId60"/>
              </w:object>
            </w:r>
            <w:r w:rsidR="000B1339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B1339">
              <w:rPr>
                <w:rFonts w:cs="B Nazanin" w:hint="cs"/>
                <w:sz w:val="24"/>
                <w:szCs w:val="24"/>
                <w:rtl/>
              </w:rPr>
              <w:t>در شکل نقاط به طول‌های</w:t>
            </w:r>
            <w:r w:rsidR="000B1339" w:rsidRPr="000B1339">
              <w:rPr>
                <w:rFonts w:cs="B Nazanin"/>
                <w:position w:val="-6"/>
                <w:sz w:val="24"/>
                <w:szCs w:val="24"/>
              </w:rPr>
              <w:object w:dxaOrig="200" w:dyaOrig="220">
                <v:shape id="_x0000_i1051" type="#_x0000_t75" style="width:10.5pt;height:10.5pt" o:ole="">
                  <v:imagedata r:id="rId61" o:title=""/>
                </v:shape>
                <o:OLEObject Type="Embed" ProgID="Equation.DSMT4" ShapeID="_x0000_i1051" DrawAspect="Content" ObjectID="_1678630988" r:id="rId62"/>
              </w:object>
            </w:r>
            <w:r w:rsidR="000B1339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B1339">
              <w:rPr>
                <w:rFonts w:cs="B Nazanin" w:hint="cs"/>
                <w:sz w:val="24"/>
                <w:szCs w:val="24"/>
                <w:rtl/>
              </w:rPr>
              <w:t>و</w:t>
            </w:r>
            <w:r w:rsidR="000B1339" w:rsidRPr="000B1339">
              <w:rPr>
                <w:rFonts w:cs="B Nazanin"/>
                <w:position w:val="-6"/>
                <w:sz w:val="24"/>
                <w:szCs w:val="24"/>
              </w:rPr>
              <w:object w:dxaOrig="200" w:dyaOrig="279">
                <v:shape id="_x0000_i1052" type="#_x0000_t75" style="width:10.5pt;height:14.25pt" o:ole="">
                  <v:imagedata r:id="rId63" o:title=""/>
                </v:shape>
                <o:OLEObject Type="Embed" ProgID="Equation.DSMT4" ShapeID="_x0000_i1052" DrawAspect="Content" ObjectID="_1678630989" r:id="rId64"/>
              </w:object>
            </w:r>
            <w:r w:rsidR="000B1339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B1339">
              <w:rPr>
                <w:rFonts w:cs="B Nazanin" w:hint="cs"/>
                <w:sz w:val="24"/>
                <w:szCs w:val="24"/>
                <w:rtl/>
              </w:rPr>
              <w:t>و</w:t>
            </w:r>
            <w:r w:rsidR="000B1339" w:rsidRPr="000B1339">
              <w:rPr>
                <w:rFonts w:cs="B Nazanin"/>
                <w:position w:val="-6"/>
                <w:sz w:val="24"/>
                <w:szCs w:val="24"/>
              </w:rPr>
              <w:object w:dxaOrig="180" w:dyaOrig="220">
                <v:shape id="_x0000_i1053" type="#_x0000_t75" style="width:9pt;height:10.5pt" o:ole="">
                  <v:imagedata r:id="rId65" o:title=""/>
                </v:shape>
                <o:OLEObject Type="Embed" ProgID="Equation.DSMT4" ShapeID="_x0000_i1053" DrawAspect="Content" ObjectID="_1678630990" r:id="rId66"/>
              </w:object>
            </w:r>
            <w:r w:rsidR="000B1339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B1339">
              <w:rPr>
                <w:rFonts w:cs="B Nazanin" w:hint="cs"/>
                <w:sz w:val="24"/>
                <w:szCs w:val="24"/>
                <w:rtl/>
              </w:rPr>
              <w:t>و</w:t>
            </w:r>
            <w:r w:rsidR="000B1339" w:rsidRPr="000B1339">
              <w:rPr>
                <w:rFonts w:cs="B Nazanin"/>
                <w:position w:val="-6"/>
                <w:sz w:val="24"/>
                <w:szCs w:val="24"/>
              </w:rPr>
              <w:object w:dxaOrig="200" w:dyaOrig="279">
                <v:shape id="_x0000_i1054" type="#_x0000_t75" style="width:10.5pt;height:14.25pt" o:ole="">
                  <v:imagedata r:id="rId67" o:title=""/>
                </v:shape>
                <o:OLEObject Type="Embed" ProgID="Equation.DSMT4" ShapeID="_x0000_i1054" DrawAspect="Content" ObjectID="_1678630991" r:id="rId68"/>
              </w:object>
            </w:r>
            <w:r w:rsidR="000B1339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B1339">
              <w:rPr>
                <w:rFonts w:cs="B Nazanin" w:hint="cs"/>
                <w:sz w:val="24"/>
                <w:szCs w:val="24"/>
                <w:rtl/>
              </w:rPr>
              <w:t>و</w:t>
            </w:r>
            <w:r w:rsidR="000B1339" w:rsidRPr="000B1339">
              <w:rPr>
                <w:rFonts w:cs="B Nazanin"/>
                <w:position w:val="-6"/>
                <w:sz w:val="24"/>
                <w:szCs w:val="24"/>
              </w:rPr>
              <w:object w:dxaOrig="180" w:dyaOrig="220">
                <v:shape id="_x0000_i1055" type="#_x0000_t75" style="width:9pt;height:10.5pt" o:ole="">
                  <v:imagedata r:id="rId69" o:title=""/>
                </v:shape>
                <o:OLEObject Type="Embed" ProgID="Equation.DSMT4" ShapeID="_x0000_i1055" DrawAspect="Content" ObjectID="_1678630992" r:id="rId70"/>
              </w:object>
            </w:r>
            <w:r w:rsidR="000B1339"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0B1339">
              <w:rPr>
                <w:rFonts w:cs="B Nazanin" w:hint="cs"/>
                <w:sz w:val="24"/>
                <w:szCs w:val="24"/>
                <w:rtl/>
              </w:rPr>
              <w:t>را با مشتق‌های داده شده در جدول نظیر کنید.</w:t>
            </w:r>
          </w:p>
          <w:p w:rsidR="000B1339" w:rsidRDefault="000B1339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443</wp:posOffset>
                      </wp:positionH>
                      <wp:positionV relativeFrom="paragraph">
                        <wp:posOffset>52375</wp:posOffset>
                      </wp:positionV>
                      <wp:extent cx="983556" cy="1329338"/>
                      <wp:effectExtent l="0" t="0" r="0" b="4445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83556" cy="13293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TableGrid"/>
                                    <w:tblW w:w="0" w:type="auto"/>
                                    <w:jc w:val="center"/>
                                    <w:tblBorders>
                                      <w:top w:val="single" w:sz="8" w:space="0" w:color="auto"/>
                                      <w:left w:val="single" w:sz="8" w:space="0" w:color="auto"/>
                                      <w:bottom w:val="single" w:sz="8" w:space="0" w:color="auto"/>
                                      <w:right w:val="single" w:sz="8" w:space="0" w:color="auto"/>
                                      <w:insideH w:val="single" w:sz="8" w:space="0" w:color="auto"/>
                                      <w:insideV w:val="single" w:sz="8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627"/>
                                    <w:gridCol w:w="756"/>
                                  </w:tblGrid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  <w:shd w:val="clear" w:color="auto" w:fill="DEEAF6" w:themeFill="accent1" w:themeFillTint="33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color w:val="DEEAF6" w:themeColor="accent1" w:themeTint="33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0B1339">
                                          <w:rPr>
                                            <w:rFonts w:cs="B Nazanin"/>
                                            <w:color w:val="DEEAF6" w:themeColor="accent1" w:themeTint="33"/>
                                            <w:position w:val="-4"/>
                                            <w:sz w:val="24"/>
                                            <w:szCs w:val="24"/>
                                          </w:rPr>
                                          <w:object w:dxaOrig="200" w:dyaOrig="200">
                                            <v:shape id="_x0000_i1133" type="#_x0000_t75" style="width:10.5pt;height:10.5pt" o:ole="">
                                              <v:imagedata r:id="rId71" o:title=""/>
                                            </v:shape>
                                            <o:OLEObject Type="Embed" ProgID="Equation.DSMT4" ShapeID="_x0000_i1133" DrawAspect="Content" ObjectID="_1678631070" r:id="rId72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  <w:shd w:val="clear" w:color="auto" w:fill="DEEAF6" w:themeFill="accent1" w:themeFillTint="33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color w:val="DEEAF6" w:themeColor="accent1" w:themeTint="33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0B1339">
                                          <w:rPr>
                                            <w:rFonts w:cs="B Nazanin"/>
                                            <w:color w:val="DEEAF6" w:themeColor="accent1" w:themeTint="33"/>
                                            <w:position w:val="-10"/>
                                            <w:sz w:val="24"/>
                                            <w:szCs w:val="24"/>
                                          </w:rPr>
                                          <w:object w:dxaOrig="540" w:dyaOrig="320">
                                            <v:shape id="_x0000_i1134" type="#_x0000_t75" style="width:27pt;height:15.75pt" o:ole="">
                                              <v:imagedata r:id="rId73" o:title=""/>
                                            </v:shape>
                                            <o:OLEObject Type="Embed" ProgID="Equation.DSMT4" ShapeID="_x0000_i1134" DrawAspect="Content" ObjectID="_1678631071" r:id="rId74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  <w:rtl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4"/>
                                            <w:szCs w:val="24"/>
                                            <w:rtl/>
                                            <w:lang w:bidi="fa-IR"/>
                                          </w:rPr>
                                          <w:t>5/0</w:t>
                                        </w:r>
                                      </w:p>
                                    </w:tc>
                                  </w:tr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4"/>
                                            <w:szCs w:val="24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4"/>
                                            <w:szCs w:val="24"/>
                                            <w:rtl/>
                                          </w:rPr>
                                          <w:t>5/0-</w:t>
                                        </w:r>
                                      </w:p>
                                    </w:tc>
                                  </w:tr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4"/>
                                            <w:szCs w:val="24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c>
                                  </w:tr>
                                </w:tbl>
                                <w:p w:rsidR="00624B83" w:rsidRDefault="00624B83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8" type="#_x0000_t202" style="position:absolute;left:0;text-align:left;margin-left:-.05pt;margin-top:4.1pt;width:77.45pt;height:104.65pt;z-index:2516582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" filled="f" stroked="f" strokeweight=".5pt">
                      <v:textbo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27"/>
                              <w:gridCol w:w="756"/>
                            </w:tblGrid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  <w:shd w:val="clear" w:color="auto" w:fill="DEEAF6" w:themeFill="accent1" w:themeFillTint="33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color w:val="DEEAF6" w:themeColor="accent1" w:themeTint="33"/>
                                      <w:sz w:val="24"/>
                                      <w:szCs w:val="24"/>
                                    </w:rPr>
                                  </w:pPr>
                                  <w:r w:rsidRPr="000B1339">
                                    <w:rPr>
                                      <w:rFonts w:cs="B Nazanin"/>
                                      <w:color w:val="DEEAF6" w:themeColor="accent1" w:themeTint="33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200">
                                      <v:shape id="_x0000_i1133" type="#_x0000_t75" style="width:10.5pt;height:10.5pt" o:ole="">
                                        <v:imagedata r:id="rId71" o:title=""/>
                                      </v:shape>
                                      <o:OLEObject Type="Embed" ProgID="Equation.DSMT4" ShapeID="_x0000_i1133" DrawAspect="Content" ObjectID="_1678631070" r:id="rId7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28" w:type="dxa"/>
                                  <w:shd w:val="clear" w:color="auto" w:fill="DEEAF6" w:themeFill="accent1" w:themeFillTint="33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color w:val="DEEAF6" w:themeColor="accent1" w:themeTint="33"/>
                                      <w:sz w:val="24"/>
                                      <w:szCs w:val="24"/>
                                    </w:rPr>
                                  </w:pPr>
                                  <w:r w:rsidRPr="000B1339">
                                    <w:rPr>
                                      <w:rFonts w:cs="B Nazanin"/>
                                      <w:color w:val="DEEAF6" w:themeColor="accent1" w:themeTint="33"/>
                                      <w:position w:val="-10"/>
                                      <w:sz w:val="24"/>
                                      <w:szCs w:val="24"/>
                                    </w:rPr>
                                    <w:object w:dxaOrig="540" w:dyaOrig="320">
                                      <v:shape id="_x0000_i1134" type="#_x0000_t75" style="width:27pt;height:15.75pt" o:ole="">
                                        <v:imagedata r:id="rId73" o:title=""/>
                                      </v:shape>
                                      <o:OLEObject Type="Embed" ProgID="Equation.DSMT4" ShapeID="_x0000_i1134" DrawAspect="Content" ObjectID="_1678631071" r:id="rId76"/>
                                    </w:object>
                                  </w:r>
                                </w:p>
                              </w:tc>
                            </w:tr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8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>5/0</w:t>
                                  </w:r>
                                </w:p>
                              </w:tc>
                            </w:tr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8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8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</w:rPr>
                                    <w:t>5/0-</w:t>
                                  </w:r>
                                </w:p>
                              </w:tc>
                            </w:tr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8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</w:rPr>
                                    <w:t>2-</w:t>
                                  </w:r>
                                </w:p>
                              </w:tc>
                            </w:tr>
                          </w:tbl>
                          <w:p w:rsidR="00624B83" w:rsidRDefault="00624B83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62" w:type="dxa"/>
          </w:tcPr>
          <w:p w:rsidR="000B1339" w:rsidRDefault="000B1339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6</w:t>
            </w:r>
          </w:p>
        </w:tc>
      </w:tr>
      <w:tr w:rsidR="00227135" w:rsidRPr="000C3785" w:rsidTr="00227135">
        <w:trPr>
          <w:trHeight w:val="2419"/>
        </w:trPr>
        <w:tc>
          <w:tcPr>
            <w:tcW w:w="604" w:type="dxa"/>
            <w:vAlign w:val="center"/>
          </w:tcPr>
          <w:p w:rsidR="00227135" w:rsidRDefault="00227135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5/1</w:t>
            </w:r>
          </w:p>
        </w:tc>
        <w:tc>
          <w:tcPr>
            <w:tcW w:w="9571" w:type="dxa"/>
          </w:tcPr>
          <w:p w:rsidR="00227135" w:rsidRDefault="00227135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اگر</w:t>
            </w:r>
            <w:r w:rsidRPr="002F48C6">
              <w:rPr>
                <w:rFonts w:cs="B Nazanin"/>
                <w:position w:val="-54"/>
                <w:sz w:val="24"/>
                <w:szCs w:val="24"/>
              </w:rPr>
              <w:object w:dxaOrig="2820" w:dyaOrig="1200">
                <v:shape id="_x0000_i1056" type="#_x0000_t75" style="width:140.25pt;height:59.25pt" o:ole="">
                  <v:imagedata r:id="rId77" o:title=""/>
                </v:shape>
                <o:OLEObject Type="Embed" ProgID="Equation.DSMT4" ShapeID="_x0000_i1056" DrawAspect="Content" ObjectID="_1678630993" r:id="rId7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باشد،</w:t>
            </w:r>
            <w:r w:rsidR="00193E5E">
              <w:rPr>
                <w:rFonts w:cs="B Nazanin"/>
                <w:sz w:val="24"/>
                <w:szCs w:val="24"/>
                <w:rtl/>
                <w:lang w:bidi="fa-IR"/>
              </w:rPr>
              <w:br/>
            </w:r>
            <w:r w:rsidR="00193E5E">
              <w:rPr>
                <w:rFonts w:cs="B Nazanin" w:hint="cs"/>
                <w:sz w:val="24"/>
                <w:szCs w:val="24"/>
                <w:rtl/>
                <w:lang w:bidi="fa-IR"/>
              </w:rPr>
              <w:t>الف)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نمودار</w:t>
            </w:r>
            <w:r w:rsidRPr="002F48C6">
              <w:rPr>
                <w:rFonts w:cs="B Nazanin"/>
                <w:position w:val="-4"/>
                <w:sz w:val="24"/>
                <w:szCs w:val="24"/>
              </w:rPr>
              <w:object w:dxaOrig="180" w:dyaOrig="260">
                <v:shape id="_x0000_i1057" type="#_x0000_t75" style="width:9pt;height:12.75pt" o:ole="">
                  <v:imagedata r:id="rId79" o:title=""/>
                </v:shape>
                <o:OLEObject Type="Embed" ProgID="Equation.DSMT4" ShapeID="_x0000_i1057" DrawAspect="Content" ObjectID="_1678630994" r:id="rId80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193E5E">
              <w:rPr>
                <w:rFonts w:cs="B Nazanin" w:hint="cs"/>
                <w:sz w:val="24"/>
                <w:szCs w:val="24"/>
                <w:rtl/>
              </w:rPr>
              <w:t xml:space="preserve">را رسم کنید.                                      ب) </w:t>
            </w:r>
            <w:r>
              <w:rPr>
                <w:rFonts w:cs="B Nazanin" w:hint="cs"/>
                <w:sz w:val="24"/>
                <w:szCs w:val="24"/>
                <w:rtl/>
              </w:rPr>
              <w:t xml:space="preserve"> مشتق آن را در </w:t>
            </w:r>
            <w:r w:rsidR="00193E5E">
              <w:rPr>
                <w:rFonts w:cs="B Nazanin" w:hint="cs"/>
                <w:sz w:val="24"/>
                <w:szCs w:val="24"/>
                <w:rtl/>
              </w:rPr>
              <w:t>بازۀ</w:t>
            </w:r>
            <w:r w:rsidRPr="002F48C6">
              <w:rPr>
                <w:rFonts w:cs="B Nazanin"/>
                <w:position w:val="-10"/>
                <w:sz w:val="24"/>
                <w:szCs w:val="24"/>
              </w:rPr>
              <w:object w:dxaOrig="420" w:dyaOrig="320">
                <v:shape id="_x0000_i1058" type="#_x0000_t75" style="width:21pt;height:15.75pt" o:ole="">
                  <v:imagedata r:id="rId81" o:title=""/>
                </v:shape>
                <o:OLEObject Type="Embed" ProgID="Equation.DSMT4" ShapeID="_x0000_i1058" DrawAspect="Content" ObjectID="_1678630995" r:id="rId8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193E5E">
              <w:rPr>
                <w:rFonts w:cs="B Nazanin" w:hint="cs"/>
                <w:sz w:val="24"/>
                <w:szCs w:val="24"/>
                <w:rtl/>
              </w:rPr>
              <w:t>بررسی کنید.</w:t>
            </w:r>
          </w:p>
          <w:p w:rsidR="00227135" w:rsidRDefault="00227135" w:rsidP="00227135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227135" w:rsidRDefault="00227135" w:rsidP="00227135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227135" w:rsidRDefault="00227135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</w:tcPr>
          <w:p w:rsidR="00227135" w:rsidRDefault="00227135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7</w:t>
            </w:r>
          </w:p>
        </w:tc>
      </w:tr>
      <w:tr w:rsidR="00B34095" w:rsidRPr="000C3785" w:rsidTr="00187647">
        <w:trPr>
          <w:trHeight w:val="1519"/>
        </w:trPr>
        <w:tc>
          <w:tcPr>
            <w:tcW w:w="604" w:type="dxa"/>
            <w:vAlign w:val="center"/>
          </w:tcPr>
          <w:p w:rsidR="00B34095" w:rsidRDefault="00B34095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571" w:type="dxa"/>
          </w:tcPr>
          <w:p w:rsidR="00B34095" w:rsidRDefault="00B34095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مشتق تابع زیر را بدست آورید. ( ساده کردن الزامی نمی</w:t>
            </w:r>
            <w:r>
              <w:rPr>
                <w:rFonts w:cs="Cambria" w:hint="cs"/>
                <w:sz w:val="24"/>
                <w:szCs w:val="24"/>
                <w:rtl/>
              </w:rPr>
              <w:t>‌</w:t>
            </w:r>
            <w:r>
              <w:rPr>
                <w:rFonts w:cs="B Nazanin" w:hint="cs"/>
                <w:sz w:val="24"/>
                <w:szCs w:val="24"/>
                <w:rtl/>
              </w:rPr>
              <w:t>باشد )</w:t>
            </w:r>
          </w:p>
          <w:p w:rsidR="00B34095" w:rsidRDefault="00B34095" w:rsidP="00B34095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 w:rsidRPr="00B34095">
              <w:rPr>
                <w:rFonts w:cs="B Nazanin"/>
                <w:position w:val="-26"/>
                <w:sz w:val="24"/>
                <w:szCs w:val="24"/>
              </w:rPr>
              <w:object w:dxaOrig="1600" w:dyaOrig="740">
                <v:shape id="_x0000_i1059" type="#_x0000_t75" style="width:79.5pt;height:36pt" o:ole="">
                  <v:imagedata r:id="rId83" o:title=""/>
                </v:shape>
                <o:OLEObject Type="Embed" ProgID="Equation.DSMT4" ShapeID="_x0000_i1059" DrawAspect="Content" ObjectID="_1678630996" r:id="rId84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662" w:type="dxa"/>
          </w:tcPr>
          <w:p w:rsidR="00B34095" w:rsidRDefault="00227135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8</w:t>
            </w:r>
          </w:p>
        </w:tc>
      </w:tr>
      <w:tr w:rsidR="00B34095" w:rsidRPr="000C3785" w:rsidTr="00187647">
        <w:trPr>
          <w:trHeight w:val="1519"/>
        </w:trPr>
        <w:tc>
          <w:tcPr>
            <w:tcW w:w="604" w:type="dxa"/>
            <w:vAlign w:val="center"/>
          </w:tcPr>
          <w:p w:rsidR="00B34095" w:rsidRDefault="00B34095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75/0</w:t>
            </w:r>
          </w:p>
        </w:tc>
        <w:tc>
          <w:tcPr>
            <w:tcW w:w="9571" w:type="dxa"/>
          </w:tcPr>
          <w:p w:rsidR="00B34095" w:rsidRDefault="00B34095" w:rsidP="007F09C0">
            <w:pPr>
              <w:bidi/>
              <w:spacing w:line="276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معادلۀ حرکت متحرکی به صورت</w:t>
            </w:r>
            <w:r w:rsidRPr="00B34095">
              <w:rPr>
                <w:rFonts w:cs="B Nazanin"/>
                <w:position w:val="-10"/>
                <w:sz w:val="24"/>
                <w:szCs w:val="24"/>
              </w:rPr>
              <w:object w:dxaOrig="1620" w:dyaOrig="380">
                <v:shape id="_x0000_i1060" type="#_x0000_t75" style="width:81pt;height:19.5pt" o:ole="">
                  <v:imagedata r:id="rId85" o:title=""/>
                </v:shape>
                <o:OLEObject Type="Embed" ProgID="Equation.DSMT4" ShapeID="_x0000_i1060" DrawAspect="Content" ObjectID="_1678630997" r:id="rId86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بر حسب متر در بازه زمانی</w:t>
            </w:r>
            <w:r w:rsidRPr="00B34095">
              <w:rPr>
                <w:rFonts w:cs="B Nazanin"/>
                <w:position w:val="-10"/>
                <w:sz w:val="24"/>
                <w:szCs w:val="24"/>
              </w:rPr>
              <w:object w:dxaOrig="460" w:dyaOrig="320">
                <v:shape id="_x0000_i1061" type="#_x0000_t75" style="width:23.25pt;height:15.75pt" o:ole="">
                  <v:imagedata r:id="rId87" o:title=""/>
                </v:shape>
                <o:OLEObject Type="Embed" ProgID="Equation.DSMT4" ShapeID="_x0000_i1061" DrawAspect="Content" ObjectID="_1678630998" r:id="rId8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(</w:t>
            </w:r>
            <w:r w:rsidRPr="00B34095">
              <w:rPr>
                <w:rFonts w:cs="B Nazanin"/>
                <w:position w:val="-6"/>
                <w:sz w:val="24"/>
                <w:szCs w:val="24"/>
              </w:rPr>
              <w:object w:dxaOrig="160" w:dyaOrig="260">
                <v:shape id="_x0000_i1062" type="#_x0000_t75" style="width:7.5pt;height:12.75pt" o:ole="">
                  <v:imagedata r:id="rId89" o:title=""/>
                </v:shape>
                <o:OLEObject Type="Embed" ProgID="Equation.DSMT4" ShapeID="_x0000_i1062" DrawAspect="Content" ObjectID="_1678630999" r:id="rId90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برحسب ثانیه ) داده شده است. در کدام لحظه، سرعت لحظه‌ای با سرعت متوسط در بازۀ زمانی</w:t>
            </w:r>
            <w:r w:rsidRPr="00B34095">
              <w:rPr>
                <w:rFonts w:cs="B Nazanin"/>
                <w:position w:val="-10"/>
                <w:sz w:val="24"/>
                <w:szCs w:val="24"/>
                <w:lang w:bidi="fa-IR"/>
              </w:rPr>
              <w:object w:dxaOrig="460" w:dyaOrig="320">
                <v:shape id="_x0000_i1063" type="#_x0000_t75" style="width:23.25pt;height:15.75pt" o:ole="">
                  <v:imagedata r:id="rId91" o:title=""/>
                </v:shape>
                <o:OLEObject Type="Embed" ProgID="Equation.DSMT4" ShapeID="_x0000_i1063" DrawAspect="Content" ObjectID="_1678631000" r:id="rId92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با هم برابرند ؟</w:t>
            </w:r>
          </w:p>
        </w:tc>
        <w:tc>
          <w:tcPr>
            <w:tcW w:w="662" w:type="dxa"/>
          </w:tcPr>
          <w:p w:rsidR="00B34095" w:rsidRDefault="00227135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9</w:t>
            </w:r>
          </w:p>
        </w:tc>
      </w:tr>
      <w:tr w:rsidR="00B34095" w:rsidRPr="000C3785" w:rsidTr="00187647">
        <w:trPr>
          <w:trHeight w:val="1519"/>
        </w:trPr>
        <w:tc>
          <w:tcPr>
            <w:tcW w:w="604" w:type="dxa"/>
            <w:vAlign w:val="center"/>
          </w:tcPr>
          <w:p w:rsidR="00B34095" w:rsidRDefault="00CA49E4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/1</w:t>
            </w:r>
          </w:p>
        </w:tc>
        <w:tc>
          <w:tcPr>
            <w:tcW w:w="9571" w:type="dxa"/>
          </w:tcPr>
          <w:p w:rsidR="00B34095" w:rsidRDefault="00B34095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تابع</w:t>
            </w:r>
            <w:r w:rsidRPr="00B34095">
              <w:rPr>
                <w:rFonts w:cs="B Nazanin"/>
                <w:position w:val="-10"/>
                <w:sz w:val="24"/>
                <w:szCs w:val="24"/>
              </w:rPr>
              <w:object w:dxaOrig="1800" w:dyaOrig="380">
                <v:shape id="_x0000_i1064" type="#_x0000_t75" style="width:90pt;height:19.5pt" o:ole="">
                  <v:imagedata r:id="rId93" o:title=""/>
                </v:shape>
                <o:OLEObject Type="Embed" ProgID="Equation.DSMT4" ShapeID="_x0000_i1064" DrawAspect="Content" ObjectID="_1678631001" r:id="rId94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را در نظر بگیرید.</w:t>
            </w:r>
          </w:p>
          <w:p w:rsidR="00B34095" w:rsidRDefault="00B34095" w:rsidP="00B34095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الف) نقاط بحرانی تابع</w:t>
            </w:r>
            <w:r w:rsidRPr="00B34095">
              <w:rPr>
                <w:rFonts w:cs="B Nazanin"/>
                <w:position w:val="-4"/>
                <w:sz w:val="24"/>
                <w:szCs w:val="24"/>
              </w:rPr>
              <w:object w:dxaOrig="180" w:dyaOrig="260">
                <v:shape id="_x0000_i1065" type="#_x0000_t75" style="width:9pt;height:12.75pt" o:ole="">
                  <v:imagedata r:id="rId95" o:title=""/>
                </v:shape>
                <o:OLEObject Type="Embed" ProgID="Equation.DSMT4" ShapeID="_x0000_i1065" DrawAspect="Content" ObjectID="_1678631002" r:id="rId96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را بیابید.</w:t>
            </w:r>
          </w:p>
          <w:p w:rsidR="00B34095" w:rsidRDefault="00B34095" w:rsidP="00B34095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B34095" w:rsidRDefault="00B34095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ب) نقاط اکسترمم </w:t>
            </w:r>
            <w:r w:rsidR="00D15F03">
              <w:rPr>
                <w:rFonts w:cs="B Nazanin" w:hint="cs"/>
                <w:sz w:val="24"/>
                <w:szCs w:val="24"/>
                <w:rtl/>
              </w:rPr>
              <w:t xml:space="preserve">و نوع اکسترمم ها </w:t>
            </w:r>
            <w:r>
              <w:rPr>
                <w:rFonts w:cs="B Nazanin" w:hint="cs"/>
                <w:sz w:val="24"/>
                <w:szCs w:val="24"/>
                <w:rtl/>
              </w:rPr>
              <w:t>را مشخص کنید.</w:t>
            </w: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</w:tcPr>
          <w:p w:rsidR="00B34095" w:rsidRDefault="00227135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0</w:t>
            </w:r>
          </w:p>
        </w:tc>
      </w:tr>
      <w:tr w:rsidR="00B34095" w:rsidRPr="000C3785" w:rsidTr="005947AC">
        <w:trPr>
          <w:trHeight w:val="1519"/>
        </w:trPr>
        <w:tc>
          <w:tcPr>
            <w:tcW w:w="604" w:type="dxa"/>
            <w:tcBorders>
              <w:bottom w:val="single" w:sz="8" w:space="0" w:color="auto"/>
            </w:tcBorders>
            <w:vAlign w:val="center"/>
          </w:tcPr>
          <w:p w:rsidR="00B34095" w:rsidRDefault="00B34095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lastRenderedPageBreak/>
              <w:t>1</w:t>
            </w:r>
          </w:p>
        </w:tc>
        <w:tc>
          <w:tcPr>
            <w:tcW w:w="9571" w:type="dxa"/>
            <w:tcBorders>
              <w:bottom w:val="single" w:sz="8" w:space="0" w:color="auto"/>
            </w:tcBorders>
          </w:tcPr>
          <w:p w:rsidR="00B34095" w:rsidRDefault="00B34095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نقاط ماکزیمم و مینیمم مطلق تابع</w:t>
            </w:r>
            <w:r w:rsidRPr="00B34095">
              <w:rPr>
                <w:rFonts w:cs="B Nazanin"/>
                <w:position w:val="-24"/>
                <w:sz w:val="24"/>
                <w:szCs w:val="24"/>
              </w:rPr>
              <w:object w:dxaOrig="1260" w:dyaOrig="620">
                <v:shape id="_x0000_i1066" type="#_x0000_t75" style="width:63pt;height:30.75pt" o:ole="">
                  <v:imagedata r:id="rId97" o:title=""/>
                </v:shape>
                <o:OLEObject Type="Embed" ProgID="Equation.DSMT4" ShapeID="_x0000_i1066" DrawAspect="Content" ObjectID="_1678631003" r:id="rId9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را در بازۀ</w:t>
            </w:r>
            <w:r w:rsidRPr="00B34095">
              <w:rPr>
                <w:rFonts w:cs="B Nazanin"/>
                <w:position w:val="-10"/>
                <w:sz w:val="24"/>
                <w:szCs w:val="24"/>
              </w:rPr>
              <w:object w:dxaOrig="760" w:dyaOrig="320">
                <v:shape id="_x0000_i1067" type="#_x0000_t75" style="width:38.25pt;height:15.75pt" o:ole="">
                  <v:imagedata r:id="rId99" o:title=""/>
                </v:shape>
                <o:OLEObject Type="Embed" ProgID="Equation.DSMT4" ShapeID="_x0000_i1067" DrawAspect="Content" ObjectID="_1678631004" r:id="rId100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بدست آورید.</w:t>
            </w:r>
            <w:r w:rsidR="00CF7CB2" w:rsidRPr="00975775">
              <w:rPr>
                <w:rFonts w:cs="B Nazanin" w:hint="cs"/>
                <w:noProof/>
                <w:sz w:val="24"/>
                <w:szCs w:val="24"/>
                <w:rtl/>
              </w:rPr>
              <w:t xml:space="preserve"> </w:t>
            </w: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  <w:tcBorders>
              <w:bottom w:val="single" w:sz="8" w:space="0" w:color="auto"/>
            </w:tcBorders>
          </w:tcPr>
          <w:p w:rsidR="00B34095" w:rsidRDefault="00B34095" w:rsidP="0022713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 w:rsidR="00227135"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</w:tr>
      <w:tr w:rsidR="00B34095" w:rsidRPr="000C3785" w:rsidTr="00227135">
        <w:trPr>
          <w:trHeight w:val="1465"/>
        </w:trPr>
        <w:tc>
          <w:tcPr>
            <w:tcW w:w="60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B34095" w:rsidRDefault="00B34095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571" w:type="dxa"/>
            <w:tcBorders>
              <w:top w:val="single" w:sz="8" w:space="0" w:color="auto"/>
              <w:bottom w:val="single" w:sz="8" w:space="0" w:color="auto"/>
            </w:tcBorders>
          </w:tcPr>
          <w:p w:rsidR="00B34095" w:rsidRDefault="00B34095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با 150 متر نرده، زمینی مستطیلی شکل را در کنار رودخانه‌ای محصور می‌کنیم، بیش‌ترین مساحت برای آن چیست ؟</w:t>
            </w: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  <w:tcBorders>
              <w:top w:val="single" w:sz="8" w:space="0" w:color="auto"/>
              <w:bottom w:val="single" w:sz="8" w:space="0" w:color="auto"/>
            </w:tcBorders>
          </w:tcPr>
          <w:p w:rsidR="00B34095" w:rsidRDefault="00B34095" w:rsidP="0022713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 w:rsidR="00227135">
              <w:rPr>
                <w:rFonts w:cs="B Nazanin" w:hint="cs"/>
                <w:sz w:val="24"/>
                <w:szCs w:val="24"/>
                <w:rtl/>
                <w:lang w:bidi="fa-IR"/>
              </w:rPr>
              <w:t>2</w:t>
            </w:r>
          </w:p>
        </w:tc>
      </w:tr>
      <w:tr w:rsidR="00B34095" w:rsidRPr="000C3785" w:rsidTr="00227135">
        <w:trPr>
          <w:trHeight w:val="1519"/>
        </w:trPr>
        <w:tc>
          <w:tcPr>
            <w:tcW w:w="60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B34095" w:rsidRDefault="00187647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5/1</w:t>
            </w:r>
          </w:p>
        </w:tc>
        <w:tc>
          <w:tcPr>
            <w:tcW w:w="9571" w:type="dxa"/>
            <w:tcBorders>
              <w:top w:val="single" w:sz="8" w:space="0" w:color="auto"/>
              <w:bottom w:val="single" w:sz="8" w:space="0" w:color="auto"/>
            </w:tcBorders>
          </w:tcPr>
          <w:p w:rsidR="00B34095" w:rsidRDefault="00B34095" w:rsidP="002F48C6">
            <w:pPr>
              <w:bidi/>
              <w:spacing w:line="276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شکل حاصل از دوران یک مثلث قائم الزاویه با اضلاع قائمه 2 و</w:t>
            </w:r>
            <w:r w:rsidRPr="00B34095">
              <w:rPr>
                <w:rFonts w:cs="B Nazanin"/>
                <w:position w:val="-8"/>
                <w:sz w:val="24"/>
                <w:szCs w:val="24"/>
              </w:rPr>
              <w:object w:dxaOrig="460" w:dyaOrig="360">
                <v:shape id="_x0000_i1068" type="#_x0000_t75" style="width:23.25pt;height:18pt" o:ole="">
                  <v:imagedata r:id="rId101" o:title=""/>
                </v:shape>
                <o:OLEObject Type="Embed" ProgID="Equation.DSMT4" ShapeID="_x0000_i1068" DrawAspect="Content" ObjectID="_1678631005" r:id="rId10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 xml:space="preserve">واحد، حول وتر چه </w:t>
            </w:r>
            <w:r w:rsidR="00187647">
              <w:rPr>
                <w:rFonts w:cs="B Nazanin" w:hint="cs"/>
                <w:sz w:val="24"/>
                <w:szCs w:val="24"/>
                <w:rtl/>
              </w:rPr>
              <w:t xml:space="preserve">شکلی می‌باشد ؟ </w:t>
            </w:r>
          </w:p>
          <w:p w:rsidR="00187647" w:rsidRDefault="00187647" w:rsidP="002F48C6">
            <w:pPr>
              <w:bidi/>
              <w:spacing w:line="276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حجم شکل حاصل را بدست آورید.</w:t>
            </w:r>
          </w:p>
          <w:p w:rsidR="00187647" w:rsidRDefault="00187647" w:rsidP="00187647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187647" w:rsidRDefault="00187647" w:rsidP="00187647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  <w:tcBorders>
              <w:top w:val="single" w:sz="8" w:space="0" w:color="auto"/>
              <w:bottom w:val="single" w:sz="8" w:space="0" w:color="auto"/>
            </w:tcBorders>
          </w:tcPr>
          <w:p w:rsidR="00B34095" w:rsidRDefault="00227135" w:rsidP="000C378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3</w:t>
            </w:r>
          </w:p>
        </w:tc>
      </w:tr>
      <w:tr w:rsidR="00187647" w:rsidRPr="000C3785" w:rsidTr="00227135">
        <w:trPr>
          <w:trHeight w:val="3589"/>
        </w:trPr>
        <w:tc>
          <w:tcPr>
            <w:tcW w:w="60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187647" w:rsidRDefault="00187647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/1</w:t>
            </w:r>
          </w:p>
        </w:tc>
        <w:tc>
          <w:tcPr>
            <w:tcW w:w="9571" w:type="dxa"/>
            <w:tcBorders>
              <w:top w:val="single" w:sz="8" w:space="0" w:color="auto"/>
              <w:bottom w:val="single" w:sz="8" w:space="0" w:color="auto"/>
            </w:tcBorders>
          </w:tcPr>
          <w:p w:rsidR="00187647" w:rsidRDefault="00187647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کانون‌های یک بیضی نقاط</w:t>
            </w:r>
            <w:r w:rsidRPr="00187647">
              <w:rPr>
                <w:rFonts w:cs="B Nazanin"/>
                <w:position w:val="-10"/>
                <w:sz w:val="24"/>
                <w:szCs w:val="24"/>
              </w:rPr>
              <w:object w:dxaOrig="520" w:dyaOrig="320">
                <v:shape id="_x0000_i1069" type="#_x0000_t75" style="width:25.5pt;height:15.75pt" o:ole="">
                  <v:imagedata r:id="rId103" o:title=""/>
                </v:shape>
                <o:OLEObject Type="Embed" ProgID="Equation.DSMT4" ShapeID="_x0000_i1069" DrawAspect="Content" ObjectID="_1678631006" r:id="rId104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و</w:t>
            </w:r>
            <w:r w:rsidRPr="00187647">
              <w:rPr>
                <w:rFonts w:cs="B Nazanin"/>
                <w:position w:val="-10"/>
                <w:sz w:val="24"/>
                <w:szCs w:val="24"/>
              </w:rPr>
              <w:object w:dxaOrig="660" w:dyaOrig="320">
                <v:shape id="_x0000_i1070" type="#_x0000_t75" style="width:33pt;height:15.75pt" o:ole="">
                  <v:imagedata r:id="rId105" o:title=""/>
                </v:shape>
                <o:OLEObject Type="Embed" ProgID="Equation.DSMT4" ShapeID="_x0000_i1070" DrawAspect="Content" ObjectID="_1678631007" r:id="rId106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می‌باشد، مطلوب است :</w:t>
            </w:r>
          </w:p>
          <w:p w:rsidR="00187647" w:rsidRDefault="00187647" w:rsidP="00187647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الف) فاصلۀ کانونی </w:t>
            </w:r>
          </w:p>
          <w:p w:rsidR="00187647" w:rsidRDefault="00187647" w:rsidP="00187647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187647" w:rsidRDefault="00187647" w:rsidP="00187647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ب) مختصات مرکز بیضی</w:t>
            </w:r>
          </w:p>
          <w:p w:rsidR="00187647" w:rsidRDefault="00187647" w:rsidP="00187647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187647" w:rsidRDefault="00187647" w:rsidP="00187647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پ) معادله قطر بزرگ بیضی</w:t>
            </w:r>
          </w:p>
          <w:p w:rsidR="00187647" w:rsidRDefault="00187647" w:rsidP="00227135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  <w:tcBorders>
              <w:top w:val="single" w:sz="8" w:space="0" w:color="auto"/>
              <w:bottom w:val="single" w:sz="8" w:space="0" w:color="auto"/>
            </w:tcBorders>
          </w:tcPr>
          <w:p w:rsidR="00187647" w:rsidRDefault="00187647" w:rsidP="0022713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 w:rsidR="00227135">
              <w:rPr>
                <w:rFonts w:cs="B Nazanin" w:hint="cs"/>
                <w:sz w:val="24"/>
                <w:szCs w:val="24"/>
                <w:rtl/>
                <w:lang w:bidi="fa-IR"/>
              </w:rPr>
              <w:t>4</w:t>
            </w:r>
          </w:p>
        </w:tc>
      </w:tr>
      <w:tr w:rsidR="00187647" w:rsidRPr="000C3785" w:rsidTr="00227135">
        <w:trPr>
          <w:trHeight w:val="1186"/>
        </w:trPr>
        <w:tc>
          <w:tcPr>
            <w:tcW w:w="604" w:type="dxa"/>
            <w:tcBorders>
              <w:top w:val="single" w:sz="8" w:space="0" w:color="auto"/>
            </w:tcBorders>
            <w:vAlign w:val="center"/>
          </w:tcPr>
          <w:p w:rsidR="00187647" w:rsidRDefault="00CA49E4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571" w:type="dxa"/>
            <w:tcBorders>
              <w:top w:val="single" w:sz="8" w:space="0" w:color="auto"/>
            </w:tcBorders>
          </w:tcPr>
          <w:p w:rsidR="00187647" w:rsidRDefault="00187647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دو دایرۀ</w:t>
            </w:r>
            <w:r w:rsidRPr="00187647">
              <w:rPr>
                <w:rFonts w:cs="B Nazanin"/>
                <w:position w:val="-10"/>
                <w:sz w:val="24"/>
                <w:szCs w:val="24"/>
              </w:rPr>
              <w:object w:dxaOrig="2040" w:dyaOrig="380">
                <v:shape id="_x0000_i1071" type="#_x0000_t75" style="width:102pt;height:19.5pt" o:ole="">
                  <v:imagedata r:id="rId107" o:title=""/>
                </v:shape>
                <o:OLEObject Type="Embed" ProgID="Equation.DSMT4" ShapeID="_x0000_i1071" DrawAspect="Content" ObjectID="_1678631008" r:id="rId10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>و</w:t>
            </w:r>
            <w:r w:rsidR="00CA49E4" w:rsidRPr="00187647">
              <w:rPr>
                <w:rFonts w:cs="B Nazanin"/>
                <w:position w:val="-10"/>
                <w:sz w:val="24"/>
                <w:szCs w:val="24"/>
              </w:rPr>
              <w:object w:dxaOrig="2320" w:dyaOrig="380">
                <v:shape id="_x0000_i1072" type="#_x0000_t75" style="width:115.5pt;height:19.5pt" o:ole="">
                  <v:imagedata r:id="rId109" o:title=""/>
                </v:shape>
                <o:OLEObject Type="Embed" ProgID="Equation.DSMT4" ShapeID="_x0000_i1072" DrawAspect="Content" ObjectID="_1678631009" r:id="rId110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="00CA49E4">
              <w:rPr>
                <w:rFonts w:cs="B Nazanin" w:hint="cs"/>
                <w:sz w:val="24"/>
                <w:szCs w:val="24"/>
                <w:rtl/>
              </w:rPr>
              <w:t>نسبت به هم چه وضعی دارند ؟</w:t>
            </w: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  <w:tcBorders>
              <w:top w:val="single" w:sz="8" w:space="0" w:color="auto"/>
            </w:tcBorders>
          </w:tcPr>
          <w:p w:rsidR="00187647" w:rsidRDefault="00187647" w:rsidP="00227135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 w:rsidR="00227135">
              <w:rPr>
                <w:rFonts w:cs="B Nazanin" w:hint="cs"/>
                <w:sz w:val="24"/>
                <w:szCs w:val="24"/>
                <w:rtl/>
                <w:lang w:bidi="fa-IR"/>
              </w:rPr>
              <w:t>5</w:t>
            </w:r>
          </w:p>
        </w:tc>
      </w:tr>
      <w:tr w:rsidR="00CA49E4" w:rsidRPr="000C3785" w:rsidTr="00187647">
        <w:trPr>
          <w:trHeight w:val="1519"/>
        </w:trPr>
        <w:tc>
          <w:tcPr>
            <w:tcW w:w="604" w:type="dxa"/>
            <w:tcBorders>
              <w:top w:val="single" w:sz="8" w:space="0" w:color="auto"/>
            </w:tcBorders>
            <w:vAlign w:val="center"/>
          </w:tcPr>
          <w:p w:rsidR="00CA49E4" w:rsidRDefault="00193E5E" w:rsidP="007E7A3D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/1</w:t>
            </w:r>
          </w:p>
        </w:tc>
        <w:tc>
          <w:tcPr>
            <w:tcW w:w="9571" w:type="dxa"/>
            <w:tcBorders>
              <w:top w:val="single" w:sz="8" w:space="0" w:color="auto"/>
            </w:tcBorders>
          </w:tcPr>
          <w:p w:rsidR="00CA49E4" w:rsidRDefault="00CA49E4" w:rsidP="000B133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در جعبۀ</w:t>
            </w:r>
            <w:r w:rsidRPr="00CA49E4">
              <w:rPr>
                <w:rFonts w:cs="B Nazanin"/>
                <w:position w:val="-4"/>
                <w:sz w:val="24"/>
                <w:szCs w:val="24"/>
              </w:rPr>
              <w:object w:dxaOrig="260" w:dyaOrig="260">
                <v:shape id="_x0000_i1073" type="#_x0000_t75" style="width:12.75pt;height:12.75pt" o:ole="">
                  <v:imagedata r:id="rId111" o:title=""/>
                </v:shape>
                <o:OLEObject Type="Embed" ProgID="Equation.DSMT4" ShapeID="_x0000_i1073" DrawAspect="Content" ObjectID="_1678631010" r:id="rId112"/>
              </w:object>
            </w:r>
            <w:r>
              <w:rPr>
                <w:rFonts w:cs="B Nazanin" w:hint="cs"/>
                <w:sz w:val="24"/>
                <w:szCs w:val="24"/>
                <w:rtl/>
              </w:rPr>
              <w:t>، 5 مهرۀ سفید و 3 مهرۀ سیاه و در جعبۀ</w:t>
            </w:r>
            <w:r w:rsidRPr="00CA49E4">
              <w:rPr>
                <w:rFonts w:cs="B Nazanin"/>
                <w:position w:val="-4"/>
                <w:sz w:val="24"/>
                <w:szCs w:val="24"/>
              </w:rPr>
              <w:object w:dxaOrig="240" w:dyaOrig="260">
                <v:shape id="_x0000_i1074" type="#_x0000_t75" style="width:12.75pt;height:12.75pt" o:ole="">
                  <v:imagedata r:id="rId113" o:title=""/>
                </v:shape>
                <o:OLEObject Type="Embed" ProgID="Equation.DSMT4" ShapeID="_x0000_i1074" DrawAspect="Content" ObjectID="_1678631011" r:id="rId114"/>
              </w:object>
            </w:r>
            <w:r>
              <w:rPr>
                <w:rFonts w:cs="B Nazanin" w:hint="cs"/>
                <w:sz w:val="24"/>
                <w:szCs w:val="24"/>
                <w:rtl/>
              </w:rPr>
              <w:t>، 4 مهره سفید و 2 مهره سیاه وجود دارد. یکی از این دو جعبه را به تصادف انتخاب کرده و یک مهره را به تصادف از آن خارج می‌کنیم چقدر احتمال دارد ایم مهره سیاه باشد ؟</w:t>
            </w:r>
          </w:p>
          <w:p w:rsidR="00CA49E4" w:rsidRDefault="00CA49E4" w:rsidP="00CA49E4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CA49E4" w:rsidRDefault="00CA49E4" w:rsidP="00CA49E4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193E5E" w:rsidRDefault="00193E5E" w:rsidP="00193E5E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  <w:tcBorders>
              <w:top w:val="single" w:sz="8" w:space="0" w:color="auto"/>
            </w:tcBorders>
          </w:tcPr>
          <w:p w:rsidR="00CA49E4" w:rsidRDefault="00CA49E4" w:rsidP="00193E5E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  <w:r w:rsidR="00193E5E">
              <w:rPr>
                <w:rFonts w:cs="B Nazanin" w:hint="cs"/>
                <w:sz w:val="24"/>
                <w:szCs w:val="24"/>
                <w:rtl/>
                <w:lang w:bidi="fa-IR"/>
              </w:rPr>
              <w:t>6</w:t>
            </w:r>
          </w:p>
        </w:tc>
      </w:tr>
      <w:tr w:rsidR="000C3785" w:rsidRPr="000C3785" w:rsidTr="00B4369B">
        <w:tc>
          <w:tcPr>
            <w:tcW w:w="604" w:type="dxa"/>
            <w:shd w:val="clear" w:color="auto" w:fill="DEEAF6" w:themeFill="accent1" w:themeFillTint="33"/>
          </w:tcPr>
          <w:p w:rsidR="000C3785" w:rsidRPr="000C3785" w:rsidRDefault="00CA49E4" w:rsidP="000C3785">
            <w:pPr>
              <w:bidi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0</w:t>
            </w:r>
          </w:p>
        </w:tc>
        <w:tc>
          <w:tcPr>
            <w:tcW w:w="9571" w:type="dxa"/>
            <w:shd w:val="clear" w:color="auto" w:fill="DEEAF6" w:themeFill="accent1" w:themeFillTint="33"/>
          </w:tcPr>
          <w:p w:rsidR="000C3785" w:rsidRPr="002F48C6" w:rsidRDefault="002F48C6" w:rsidP="00624B83">
            <w:pPr>
              <w:jc w:val="center"/>
              <w:rPr>
                <w:rFonts w:cs="B Arash"/>
                <w:color w:val="C00000"/>
                <w:sz w:val="28"/>
                <w:szCs w:val="28"/>
                <w:lang w:bidi="fa-IR"/>
              </w:rPr>
            </w:pPr>
            <w:r w:rsidRPr="00273F5E">
              <w:rPr>
                <w:rFonts w:cs="B Arash" w:hint="cs"/>
                <w:color w:val="C00000"/>
                <w:sz w:val="28"/>
                <w:szCs w:val="28"/>
                <w:rtl/>
                <w:lang w:bidi="fa-IR"/>
              </w:rPr>
              <w:t>« دلت را به خدا بسپار که دریایی از امید است، دلت پر امید »</w:t>
            </w:r>
            <w:r>
              <w:rPr>
                <w:rFonts w:cs="B Arash" w:hint="cs"/>
                <w:color w:val="C00000"/>
                <w:sz w:val="28"/>
                <w:szCs w:val="28"/>
                <w:rtl/>
                <w:lang w:bidi="fa-IR"/>
              </w:rPr>
              <w:t xml:space="preserve">         </w:t>
            </w:r>
          </w:p>
        </w:tc>
        <w:tc>
          <w:tcPr>
            <w:tcW w:w="662" w:type="dxa"/>
            <w:shd w:val="clear" w:color="auto" w:fill="DEEAF6" w:themeFill="accent1" w:themeFillTint="33"/>
          </w:tcPr>
          <w:p w:rsidR="000C3785" w:rsidRPr="000C3785" w:rsidRDefault="000C3785" w:rsidP="000C3785">
            <w:pPr>
              <w:bidi/>
              <w:jc w:val="center"/>
              <w:rPr>
                <w:rFonts w:cs="B Nazanin"/>
                <w:sz w:val="24"/>
                <w:szCs w:val="24"/>
              </w:rPr>
            </w:pPr>
          </w:p>
        </w:tc>
      </w:tr>
    </w:tbl>
    <w:p w:rsidR="0000589C" w:rsidRDefault="00CF7CB2">
      <w:pPr>
        <w:rPr>
          <w:rtl/>
        </w:rPr>
      </w:pPr>
      <w:r w:rsidRPr="00975775">
        <w:rPr>
          <w:rFonts w:cs="B Nazanin" w:hint="cs"/>
          <w:noProof/>
          <w:sz w:val="24"/>
          <w:szCs w:val="24"/>
          <w:rtl/>
          <w:lang w:bidi="fa-I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E466C1C" wp14:editId="6EAE6D19">
                <wp:simplePos x="0" y="0"/>
                <wp:positionH relativeFrom="column">
                  <wp:posOffset>-55245</wp:posOffset>
                </wp:positionH>
                <wp:positionV relativeFrom="paragraph">
                  <wp:posOffset>-9486265</wp:posOffset>
                </wp:positionV>
                <wp:extent cx="715010" cy="32766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5010" cy="3276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24B83" w:rsidRPr="000415C3" w:rsidRDefault="00624B83" w:rsidP="00CF7CB2">
                            <w:pP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975775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صفحه 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29" type="#_x0000_t202" style="position:absolute;margin-left:-4.35pt;margin-top:-746.95pt;width:56.3pt;height:25.8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" filled="f" stroked="f" strokeweight=".5pt">
                <v:textbox>
                  <w:txbxContent>
                    <w:p w:rsidR="00624B83" w:rsidRPr="000415C3" w:rsidRDefault="00624B83" w:rsidP="00CF7CB2">
                      <w:pPr>
                        <w:rPr>
                          <w:rFonts w:cs="B Nazanin"/>
                          <w:b/>
                          <w:bCs/>
                          <w:sz w:val="28"/>
                          <w:szCs w:val="28"/>
                          <w:lang w:bidi="fa-IR"/>
                        </w:rPr>
                      </w:pPr>
                      <w:r w:rsidRPr="00975775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صفحه 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W w:w="0" w:type="auto"/>
        <w:tblBorders>
          <w:top w:val="thinThickLargeGap" w:sz="18" w:space="0" w:color="auto"/>
          <w:left w:val="thinThickLargeGap" w:sz="18" w:space="0" w:color="auto"/>
          <w:bottom w:val="thickThinLargeGap" w:sz="18" w:space="0" w:color="auto"/>
          <w:right w:val="thickThinLargeGap" w:sz="1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604"/>
        <w:gridCol w:w="9696"/>
        <w:gridCol w:w="662"/>
      </w:tblGrid>
      <w:tr w:rsidR="0000589C" w:rsidRPr="000C3785" w:rsidTr="00E35299">
        <w:trPr>
          <w:trHeight w:val="810"/>
        </w:trPr>
        <w:tc>
          <w:tcPr>
            <w:tcW w:w="10837" w:type="dxa"/>
            <w:gridSpan w:val="3"/>
            <w:shd w:val="clear" w:color="auto" w:fill="DEEAF6" w:themeFill="accent1" w:themeFillTint="33"/>
          </w:tcPr>
          <w:p w:rsidR="00B43C45" w:rsidRDefault="0000589C" w:rsidP="00B43C45">
            <w:pPr>
              <w:jc w:val="right"/>
              <w:rPr>
                <w:rFonts w:cs="B Arash"/>
                <w:sz w:val="28"/>
                <w:szCs w:val="28"/>
                <w:lang w:bidi="fa-IR"/>
              </w:rPr>
            </w:pPr>
            <w:r w:rsidRPr="00227135">
              <w:rPr>
                <w:rFonts w:cs="B Nazanin" w:hint="cs"/>
                <w:noProof/>
                <w:sz w:val="28"/>
                <w:szCs w:val="28"/>
                <w:rtl/>
                <w:lang w:bidi="fa-IR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131602C6" wp14:editId="4E752E3C">
                      <wp:simplePos x="0" y="0"/>
                      <wp:positionH relativeFrom="column">
                        <wp:posOffset>-208915</wp:posOffset>
                      </wp:positionH>
                      <wp:positionV relativeFrom="paragraph">
                        <wp:posOffset>-334010</wp:posOffset>
                      </wp:positionV>
                      <wp:extent cx="715617" cy="327991"/>
                      <wp:effectExtent l="0" t="0" r="0" b="0"/>
                      <wp:wrapNone/>
                      <wp:docPr id="20" name="Text Box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15617" cy="3279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24B83" w:rsidRPr="000415C3" w:rsidRDefault="00624B83" w:rsidP="0000589C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28"/>
                                      <w:szCs w:val="28"/>
                                      <w:lang w:bidi="fa-IR"/>
                                    </w:rPr>
                                  </w:pPr>
                                  <w:r w:rsidRPr="00975775"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>صفحه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0" o:spid="_x0000_s1030" type="#_x0000_t202" style="position:absolute;left:0;text-align:left;margin-left:-16.45pt;margin-top:-26.3pt;width:56.35pt;height:25.8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" filled="f" stroked="f" strokeweight=".5pt">
                      <v:textbox>
                        <w:txbxContent>
                          <w:p w:rsidR="00624B83" w:rsidRPr="000415C3" w:rsidRDefault="00624B83" w:rsidP="0000589C">
                            <w:pP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975775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صفحه 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Arash" w:hint="cs"/>
                <w:sz w:val="28"/>
                <w:szCs w:val="28"/>
                <w:rtl/>
                <w:lang w:bidi="fa-IR"/>
              </w:rPr>
              <w:t xml:space="preserve">                                                             </w:t>
            </w:r>
          </w:p>
          <w:p w:rsidR="0000589C" w:rsidRPr="00227135" w:rsidRDefault="0000589C" w:rsidP="00E35299">
            <w:pPr>
              <w:jc w:val="right"/>
              <w:rPr>
                <w:rFonts w:cs="B Arash"/>
                <w:sz w:val="28"/>
                <w:szCs w:val="28"/>
                <w:rtl/>
                <w:lang w:bidi="fa-IR"/>
              </w:rPr>
            </w:pPr>
            <w:r>
              <w:rPr>
                <w:rFonts w:cs="B Arash" w:hint="cs"/>
                <w:sz w:val="28"/>
                <w:szCs w:val="28"/>
                <w:rtl/>
                <w:lang w:bidi="fa-IR"/>
              </w:rPr>
              <w:t xml:space="preserve">پاسخنامه سؤالات </w:t>
            </w:r>
            <w:r w:rsidRPr="00227135">
              <w:rPr>
                <w:rFonts w:cs="B Arash" w:hint="cs"/>
                <w:sz w:val="28"/>
                <w:szCs w:val="28"/>
                <w:rtl/>
                <w:lang w:bidi="fa-IR"/>
              </w:rPr>
              <w:t xml:space="preserve">                </w:t>
            </w:r>
          </w:p>
          <w:p w:rsidR="0000589C" w:rsidRPr="000C3785" w:rsidRDefault="0000589C" w:rsidP="00B43C45">
            <w:pPr>
              <w:bidi/>
              <w:rPr>
                <w:rFonts w:cs="B Nazanin"/>
                <w:sz w:val="24"/>
                <w:szCs w:val="24"/>
              </w:rPr>
            </w:pPr>
            <w:r w:rsidRPr="00227135">
              <w:rPr>
                <w:rFonts w:cs="B Arash" w:hint="cs"/>
                <w:sz w:val="28"/>
                <w:szCs w:val="28"/>
                <w:rtl/>
                <w:lang w:bidi="fa-IR"/>
              </w:rPr>
              <w:t>مربوط به جشنواره طرح سوال ریاضی (3)</w:t>
            </w:r>
            <w:r>
              <w:rPr>
                <w:rFonts w:cs="B Arash" w:hint="cs"/>
                <w:sz w:val="28"/>
                <w:szCs w:val="28"/>
                <w:rtl/>
                <w:lang w:bidi="fa-IR"/>
              </w:rPr>
              <w:t xml:space="preserve">                </w:t>
            </w:r>
            <w:bookmarkStart w:id="0" w:name="_GoBack"/>
            <w:bookmarkEnd w:id="0"/>
          </w:p>
        </w:tc>
      </w:tr>
      <w:tr w:rsidR="0000589C" w:rsidRPr="000C3785" w:rsidTr="00E35299">
        <w:tc>
          <w:tcPr>
            <w:tcW w:w="604" w:type="dxa"/>
            <w:shd w:val="clear" w:color="auto" w:fill="DEEAF6" w:themeFill="accent1" w:themeFillTint="33"/>
          </w:tcPr>
          <w:p w:rsidR="0000589C" w:rsidRPr="000C3785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بارم</w:t>
            </w:r>
          </w:p>
        </w:tc>
        <w:tc>
          <w:tcPr>
            <w:tcW w:w="9571" w:type="dxa"/>
            <w:shd w:val="clear" w:color="auto" w:fill="DEEAF6" w:themeFill="accent1" w:themeFillTint="33"/>
          </w:tcPr>
          <w:p w:rsidR="0000589C" w:rsidRPr="000C3785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سوالات</w:t>
            </w:r>
          </w:p>
        </w:tc>
        <w:tc>
          <w:tcPr>
            <w:tcW w:w="662" w:type="dxa"/>
            <w:shd w:val="clear" w:color="auto" w:fill="DEEAF6" w:themeFill="accent1" w:themeFillTint="33"/>
          </w:tcPr>
          <w:p w:rsidR="0000589C" w:rsidRPr="000C3785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ردیف</w:t>
            </w:r>
          </w:p>
        </w:tc>
      </w:tr>
      <w:tr w:rsidR="0000589C" w:rsidRPr="000C3785" w:rsidTr="00E35299">
        <w:trPr>
          <w:trHeight w:val="592"/>
        </w:trPr>
        <w:tc>
          <w:tcPr>
            <w:tcW w:w="604" w:type="dxa"/>
            <w:vAlign w:val="center"/>
          </w:tcPr>
          <w:p w:rsidR="0000589C" w:rsidRPr="000C3785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5/1</w:t>
            </w:r>
          </w:p>
        </w:tc>
        <w:tc>
          <w:tcPr>
            <w:tcW w:w="9571" w:type="dxa"/>
            <w:vAlign w:val="center"/>
          </w:tcPr>
          <w:p w:rsidR="0000589C" w:rsidRPr="000C3785" w:rsidRDefault="0000589C" w:rsidP="00E35299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الف) نادرست              ب) نادرست            پ) نادرست               ت) درست             ث) درست           </w:t>
            </w:r>
            <w:r w:rsidRPr="00E26718">
              <w:rPr>
                <w:rFonts w:cs="B Nazanin" w:hint="cs"/>
                <w:color w:val="C00000"/>
                <w:sz w:val="24"/>
                <w:szCs w:val="24"/>
                <w:rtl/>
              </w:rPr>
              <w:t>( هر مورد 25/0)</w:t>
            </w:r>
          </w:p>
        </w:tc>
        <w:tc>
          <w:tcPr>
            <w:tcW w:w="662" w:type="dxa"/>
          </w:tcPr>
          <w:p w:rsidR="0000589C" w:rsidRPr="000C3785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</w:tr>
      <w:tr w:rsidR="0000589C" w:rsidRPr="000C3785" w:rsidTr="00E35299">
        <w:trPr>
          <w:trHeight w:val="1060"/>
        </w:trPr>
        <w:tc>
          <w:tcPr>
            <w:tcW w:w="604" w:type="dxa"/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1</w:t>
            </w:r>
          </w:p>
        </w:tc>
        <w:tc>
          <w:tcPr>
            <w:tcW w:w="9571" w:type="dxa"/>
          </w:tcPr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 الف) </w:t>
            </w:r>
            <w:r w:rsidRPr="00E26718">
              <w:rPr>
                <w:rFonts w:cs="B Nazanin"/>
                <w:position w:val="-10"/>
                <w:sz w:val="24"/>
                <w:szCs w:val="24"/>
              </w:rPr>
              <w:object w:dxaOrig="720" w:dyaOrig="320">
                <v:shape id="_x0000_i1075" type="#_x0000_t75" style="width:36.75pt;height:16.5pt" o:ole="">
                  <v:imagedata r:id="rId115" o:title=""/>
                </v:shape>
                <o:OLEObject Type="Embed" ProgID="Equation.DSMT4" ShapeID="_x0000_i1075" DrawAspect="Content" ObjectID="_1678631012" r:id="rId116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</w:t>
            </w:r>
            <w:r w:rsidRPr="00E2671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                  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ب) 3    </w:t>
            </w:r>
            <w:r w:rsidRPr="00E2671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                    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پ) 4    </w:t>
            </w:r>
            <w:r w:rsidRPr="00E2671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  </w:t>
            </w:r>
          </w:p>
          <w:p w:rsidR="0000589C" w:rsidRDefault="0000589C" w:rsidP="00E35299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007B9881" wp14:editId="20964523">
                      <wp:simplePos x="0" y="0"/>
                      <wp:positionH relativeFrom="column">
                        <wp:posOffset>-149646</wp:posOffset>
                      </wp:positionH>
                      <wp:positionV relativeFrom="paragraph">
                        <wp:posOffset>496585</wp:posOffset>
                      </wp:positionV>
                      <wp:extent cx="615315" cy="318135"/>
                      <wp:effectExtent l="0" t="0" r="0" b="5715"/>
                      <wp:wrapNone/>
                      <wp:docPr id="21" name="Text Box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5315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24B83" w:rsidRDefault="00624B83" w:rsidP="0000589C">
                                  <w:pPr>
                                    <w:bidi/>
                                  </w:pPr>
                                  <w:r w:rsidRPr="00E26718">
                                    <w:rPr>
                                      <w:rFonts w:cs="B Nazanin" w:hint="cs"/>
                                      <w:color w:val="C00000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 xml:space="preserve">( 25/0)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31" type="#_x0000_t202" style="position:absolute;left:0;text-align:left;margin-left:-11.8pt;margin-top:39.1pt;width:48.45pt;height:25.0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" filled="f" stroked="f" strokeweight=".5pt">
                      <v:textbox>
                        <w:txbxContent>
                          <w:p w:rsidR="00624B83" w:rsidRDefault="00624B83" w:rsidP="0000589C">
                            <w:pPr>
                              <w:bidi/>
                            </w:pPr>
                            <w:r w:rsidRPr="00E26718">
                              <w:rPr>
                                <w:rFonts w:cs="B Nazanin" w:hint="cs"/>
                                <w:color w:val="C00000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( 25/0)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ت) کره    </w:t>
            </w:r>
            <w:r w:rsidRPr="00E2671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 25/0)                                 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ث) </w:t>
            </w:r>
            <w:r w:rsidRPr="00E26718">
              <w:rPr>
                <w:rFonts w:cs="B Nazanin"/>
                <w:position w:val="-24"/>
                <w:sz w:val="24"/>
                <w:szCs w:val="24"/>
                <w:lang w:bidi="fa-IR"/>
              </w:rPr>
              <w:object w:dxaOrig="220" w:dyaOrig="620">
                <v:shape id="_x0000_i1076" type="#_x0000_t75" style="width:11.25pt;height:30.75pt" o:ole="">
                  <v:imagedata r:id="rId117" o:title=""/>
                </v:shape>
                <o:OLEObject Type="Embed" ProgID="Equation.DSMT4" ShapeID="_x0000_i1076" DrawAspect="Content" ObjectID="_1678631013" r:id="rId118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</w:t>
            </w:r>
            <w:r w:rsidRPr="00E2671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5/0) </w:t>
            </w:r>
          </w:p>
        </w:tc>
        <w:tc>
          <w:tcPr>
            <w:tcW w:w="662" w:type="dxa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</w:t>
            </w:r>
          </w:p>
        </w:tc>
      </w:tr>
      <w:tr w:rsidR="0000589C" w:rsidRPr="000C3785" w:rsidTr="0000589C">
        <w:trPr>
          <w:trHeight w:val="1420"/>
        </w:trPr>
        <w:tc>
          <w:tcPr>
            <w:tcW w:w="604" w:type="dxa"/>
            <w:tcBorders>
              <w:bottom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1</w:t>
            </w:r>
          </w:p>
        </w:tc>
        <w:tc>
          <w:tcPr>
            <w:tcW w:w="9571" w:type="dxa"/>
            <w:tcBorders>
              <w:bottom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3FE71301" wp14:editId="1ED0D0B0">
                      <wp:simplePos x="0" y="0"/>
                      <wp:positionH relativeFrom="column">
                        <wp:posOffset>-128905</wp:posOffset>
                      </wp:positionH>
                      <wp:positionV relativeFrom="paragraph">
                        <wp:posOffset>254635</wp:posOffset>
                      </wp:positionV>
                      <wp:extent cx="615315" cy="318135"/>
                      <wp:effectExtent l="0" t="0" r="0" b="5715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15315" cy="31813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24B83" w:rsidRDefault="00624B83" w:rsidP="0000589C">
                                  <w:pPr>
                                    <w:bidi/>
                                  </w:pPr>
                                  <w:r w:rsidRPr="00E26718">
                                    <w:rPr>
                                      <w:rFonts w:cs="B Nazanin" w:hint="cs"/>
                                      <w:color w:val="C00000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 xml:space="preserve">( 25/0) 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" o:spid="_x0000_s1032" type="#_x0000_t202" style="position:absolute;left:0;text-align:left;margin-left:-10.15pt;margin-top:20.05pt;width:48.45pt;height:25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" filled="f" stroked="f" strokeweight=".5pt">
                      <v:textbox>
                        <w:txbxContent>
                          <w:p w:rsidR="00624B83" w:rsidRDefault="00624B83" w:rsidP="0000589C">
                            <w:pPr>
                              <w:bidi/>
                            </w:pPr>
                            <w:r w:rsidRPr="00E26718">
                              <w:rPr>
                                <w:rFonts w:cs="B Nazanin" w:hint="cs"/>
                                <w:color w:val="C00000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( 25/0)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                                                                    </w:t>
            </w:r>
            <w:r w:rsidRPr="00E26718">
              <w:rPr>
                <w:rFonts w:cs="B Nazanin"/>
                <w:position w:val="-36"/>
                <w:sz w:val="24"/>
                <w:szCs w:val="24"/>
              </w:rPr>
              <w:object w:dxaOrig="4360" w:dyaOrig="840">
                <v:shape id="_x0000_i1077" type="#_x0000_t75" style="width:217.5pt;height:42pt" o:ole="">
                  <v:imagedata r:id="rId119" o:title=""/>
                </v:shape>
                <o:OLEObject Type="Embed" ProgID="Equation.DSMT4" ShapeID="_x0000_i1077" DrawAspect="Content" ObjectID="_1678631014" r:id="rId120"/>
              </w:object>
            </w:r>
          </w:p>
          <w:p w:rsidR="0000589C" w:rsidRDefault="0000589C" w:rsidP="0000589C">
            <w:pPr>
              <w:bidi/>
              <w:spacing w:line="276" w:lineRule="auto"/>
              <w:jc w:val="right"/>
              <w:rPr>
                <w:rFonts w:cs="B Nazanin"/>
                <w:sz w:val="24"/>
                <w:szCs w:val="24"/>
                <w:lang w:bidi="fa-IR"/>
              </w:rPr>
            </w:pPr>
            <w:r w:rsidRPr="00E2671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(25/0)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Pr="00E26718">
              <w:rPr>
                <w:rFonts w:cs="B Nazanin"/>
                <w:position w:val="-16"/>
                <w:sz w:val="24"/>
                <w:szCs w:val="24"/>
              </w:rPr>
              <w:object w:dxaOrig="3220" w:dyaOrig="440">
                <v:shape id="_x0000_i1078" type="#_x0000_t75" style="width:161.25pt;height:21.75pt" o:ole="">
                  <v:imagedata r:id="rId121" o:title=""/>
                </v:shape>
                <o:OLEObject Type="Embed" ProgID="Equation.DSMT4" ShapeID="_x0000_i1078" DrawAspect="Content" ObjectID="_1678631015" r:id="rId12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 w:rsidRPr="00E2671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</w:t>
            </w:r>
          </w:p>
        </w:tc>
        <w:tc>
          <w:tcPr>
            <w:tcW w:w="662" w:type="dxa"/>
            <w:tcBorders>
              <w:bottom w:val="single" w:sz="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3</w:t>
            </w:r>
          </w:p>
        </w:tc>
      </w:tr>
      <w:tr w:rsidR="0000589C" w:rsidRPr="000C3785" w:rsidTr="00E35299">
        <w:trPr>
          <w:trHeight w:val="3499"/>
        </w:trPr>
        <w:tc>
          <w:tcPr>
            <w:tcW w:w="60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</w:t>
            </w:r>
          </w:p>
        </w:tc>
        <w:tc>
          <w:tcPr>
            <w:tcW w:w="9571" w:type="dxa"/>
            <w:tcBorders>
              <w:top w:val="single" w:sz="8" w:space="0" w:color="auto"/>
              <w:bottom w:val="single" w:sz="8" w:space="0" w:color="auto"/>
            </w:tcBorders>
          </w:tcPr>
          <w:p w:rsidR="0000589C" w:rsidRDefault="0000589C" w:rsidP="00E35299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الف) </w:t>
            </w:r>
            <w:r>
              <w:rPr>
                <w:rFonts w:cs="B Nazanin"/>
                <w:sz w:val="24"/>
                <w:szCs w:val="24"/>
                <w:lang w:bidi="fa-IR"/>
              </w:rPr>
              <w:t xml:space="preserve"> </w:t>
            </w:r>
          </w:p>
          <w:p w:rsidR="0000589C" w:rsidRPr="00F61FE7" w:rsidRDefault="0000589C" w:rsidP="00E35299">
            <w:pPr>
              <w:bidi/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sz w:val="24"/>
                <w:szCs w:val="24"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</w:t>
            </w:r>
            <w:r w:rsidRPr="00F61FE7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>(25/0)                                                                                              (25/0)</w:t>
            </w:r>
          </w:p>
          <w:p w:rsidR="0000589C" w:rsidRPr="00F61FE7" w:rsidRDefault="0000589C" w:rsidP="00E35299">
            <w:pPr>
              <w:bidi/>
              <w:spacing w:line="360" w:lineRule="auto"/>
              <w:rPr>
                <w:rFonts w:cs="B Nazanin"/>
                <w:color w:val="C00000"/>
                <w:sz w:val="24"/>
                <w:szCs w:val="24"/>
                <w:lang w:bidi="fa-IR"/>
              </w:rPr>
            </w:pPr>
            <w:r w:rsidRPr="00F61FE7">
              <w:rPr>
                <w:rFonts w:cs="B Nazanin"/>
                <w:color w:val="C00000"/>
                <w:position w:val="-24"/>
                <w:sz w:val="24"/>
                <w:szCs w:val="24"/>
                <w:lang w:bidi="fa-IR"/>
              </w:rPr>
              <w:object w:dxaOrig="9480" w:dyaOrig="620">
                <v:shape id="_x0000_i1079" type="#_x0000_t75" style="width:474pt;height:30.75pt" o:ole="">
                  <v:imagedata r:id="rId123" o:title=""/>
                </v:shape>
                <o:OLEObject Type="Embed" ProgID="Equation.DSMT4" ShapeID="_x0000_i1079" DrawAspect="Content" ObjectID="_1678631016" r:id="rId124"/>
              </w:object>
            </w:r>
            <w:r w:rsidRPr="00F61FE7"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Pr="00F61FE7" w:rsidRDefault="0000589C" w:rsidP="00E35299">
            <w:pPr>
              <w:bidi/>
              <w:jc w:val="right"/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</w:pPr>
            <w:r w:rsidRPr="00F61FE7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</w:t>
            </w:r>
            <w:r w:rsidRPr="00F61FE7">
              <w:rPr>
                <w:rFonts w:cs="B Nazanin"/>
                <w:color w:val="C00000"/>
                <w:position w:val="-24"/>
                <w:sz w:val="24"/>
                <w:szCs w:val="24"/>
                <w:lang w:bidi="fa-IR"/>
              </w:rPr>
              <w:object w:dxaOrig="3000" w:dyaOrig="620">
                <v:shape id="_x0000_i1080" type="#_x0000_t75" style="width:150pt;height:30.75pt" o:ole="">
                  <v:imagedata r:id="rId125" o:title=""/>
                </v:shape>
                <o:OLEObject Type="Embed" ProgID="Equation.DSMT4" ShapeID="_x0000_i1080" DrawAspect="Content" ObjectID="_1678631017" r:id="rId126"/>
              </w:object>
            </w:r>
            <w:r w:rsidRPr="00F61FE7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</w:pPr>
            <w:r w:rsidRPr="00F61FE7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                                               (25/0)  </w:t>
            </w:r>
          </w:p>
          <w:p w:rsidR="0000589C" w:rsidRPr="00D513BB" w:rsidRDefault="0000589C" w:rsidP="00E35299">
            <w:pPr>
              <w:bidi/>
              <w:spacing w:line="360" w:lineRule="auto"/>
              <w:rPr>
                <w:rFonts w:cs="B Nazanin"/>
                <w:color w:val="000000" w:themeColor="text1"/>
                <w:sz w:val="24"/>
                <w:szCs w:val="24"/>
                <w:lang w:bidi="fa-IR"/>
              </w:rPr>
            </w:pPr>
            <w:r w:rsidRPr="00D513BB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>ب)</w:t>
            </w:r>
            <w:r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 xml:space="preserve">                        </w:t>
            </w:r>
            <w:r w:rsidRPr="00D513BB">
              <w:rPr>
                <w:rFonts w:cs="B Nazanin"/>
                <w:color w:val="000000" w:themeColor="text1"/>
                <w:position w:val="-24"/>
                <w:sz w:val="24"/>
                <w:szCs w:val="24"/>
                <w:lang w:bidi="fa-IR"/>
              </w:rPr>
              <w:object w:dxaOrig="1980" w:dyaOrig="620">
                <v:shape id="_x0000_i1081" type="#_x0000_t75" style="width:99pt;height:30.75pt" o:ole="">
                  <v:imagedata r:id="rId127" o:title=""/>
                </v:shape>
                <o:OLEObject Type="Embed" ProgID="Equation.DSMT4" ShapeID="_x0000_i1081" DrawAspect="Content" ObjectID="_1678631018" r:id="rId128"/>
              </w:object>
            </w:r>
            <w:r>
              <w:rPr>
                <w:rFonts w:cs="B Nazanin"/>
                <w:color w:val="000000" w:themeColor="text1"/>
                <w:sz w:val="24"/>
                <w:szCs w:val="24"/>
                <w:rtl/>
                <w:lang w:bidi="fa-IR"/>
              </w:rPr>
              <w:t xml:space="preserve"> </w:t>
            </w:r>
            <w:r w:rsidRPr="00D513BB">
              <w:rPr>
                <w:rFonts w:cs="B Nazanin"/>
                <w:color w:val="C00000"/>
                <w:sz w:val="24"/>
                <w:szCs w:val="24"/>
                <w:lang w:bidi="fa-IR"/>
              </w:rPr>
              <w:t xml:space="preserve"> </w:t>
            </w:r>
            <w:r w:rsidRPr="00D513BB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</w:t>
            </w:r>
            <w:r w:rsidRPr="00D513BB">
              <w:rPr>
                <w:rFonts w:cs="B Nazanin" w:hint="cs"/>
                <w:color w:val="000000" w:themeColor="text1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/>
                <w:color w:val="000000" w:themeColor="text1"/>
                <w:sz w:val="24"/>
                <w:szCs w:val="24"/>
                <w:lang w:bidi="fa-IR"/>
              </w:rPr>
              <w:t xml:space="preserve">  </w:t>
            </w:r>
            <w:r w:rsidRPr="00D513BB">
              <w:rPr>
                <w:rFonts w:cs="B Nazanin"/>
                <w:color w:val="000000" w:themeColor="text1"/>
                <w:position w:val="-32"/>
                <w:sz w:val="24"/>
                <w:szCs w:val="24"/>
                <w:lang w:bidi="fa-IR"/>
              </w:rPr>
              <w:object w:dxaOrig="4980" w:dyaOrig="700">
                <v:shape id="_x0000_i1082" type="#_x0000_t75" style="width:249pt;height:34.5pt" o:ole="">
                  <v:imagedata r:id="rId129" o:title=""/>
                </v:shape>
                <o:OLEObject Type="Embed" ProgID="Equation.DSMT4" ShapeID="_x0000_i1082" DrawAspect="Content" ObjectID="_1678631019" r:id="rId130"/>
              </w:object>
            </w:r>
            <w:r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مقدار تابع به ازای</w:t>
            </w:r>
            <w:r w:rsidRPr="00D513BB">
              <w:rPr>
                <w:rFonts w:cs="B Nazanin"/>
                <w:position w:val="-4"/>
                <w:sz w:val="24"/>
                <w:szCs w:val="24"/>
                <w:lang w:bidi="fa-IR"/>
              </w:rPr>
              <w:object w:dxaOrig="499" w:dyaOrig="200">
                <v:shape id="_x0000_i1083" type="#_x0000_t75" style="width:24.75pt;height:9.75pt" o:ole="">
                  <v:imagedata r:id="rId131" o:title=""/>
                </v:shape>
                <o:OLEObject Type="Embed" ProgID="Equation.DSMT4" ShapeID="_x0000_i1083" DrawAspect="Content" ObjectID="_1678631020" r:id="rId132"/>
              </w:objec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، برابر یک است بنابراین : </w:t>
            </w:r>
          </w:p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513BB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 </w:t>
            </w:r>
            <w:r w:rsidRPr="00D513BB">
              <w:rPr>
                <w:rFonts w:cs="B Nazanin"/>
                <w:position w:val="-10"/>
                <w:sz w:val="24"/>
                <w:szCs w:val="24"/>
                <w:lang w:bidi="fa-IR"/>
              </w:rPr>
              <w:object w:dxaOrig="3300" w:dyaOrig="320">
                <v:shape id="_x0000_i1084" type="#_x0000_t75" style="width:165pt;height:16.5pt" o:ole="">
                  <v:imagedata r:id="rId133" o:title=""/>
                </v:shape>
                <o:OLEObject Type="Embed" ProgID="Equation.DSMT4" ShapeID="_x0000_i1084" DrawAspect="Content" ObjectID="_1678631021" r:id="rId134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با فرض</w:t>
            </w:r>
            <w:r w:rsidRPr="00D513BB">
              <w:rPr>
                <w:rFonts w:cs="B Nazanin"/>
                <w:position w:val="-24"/>
                <w:sz w:val="24"/>
                <w:szCs w:val="24"/>
                <w:lang w:bidi="fa-IR"/>
              </w:rPr>
              <w:object w:dxaOrig="580" w:dyaOrig="620">
                <v:shape id="_x0000_i1085" type="#_x0000_t75" style="width:29.25pt;height:30.75pt" o:ole="">
                  <v:imagedata r:id="rId135" o:title=""/>
                </v:shape>
                <o:OLEObject Type="Embed" ProgID="Equation.DSMT4" ShapeID="_x0000_i1085" DrawAspect="Content" ObjectID="_1678631022" r:id="rId136"/>
              </w:objec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، کم‌ترین مقدار تابع برابر صفر است و این مقدار به ازای   </w:t>
            </w:r>
            <w:r w:rsidRPr="00D513BB">
              <w:rPr>
                <w:rFonts w:cs="B Nazanin"/>
                <w:position w:val="-24"/>
                <w:sz w:val="24"/>
                <w:szCs w:val="24"/>
                <w:lang w:bidi="fa-IR"/>
              </w:rPr>
              <w:object w:dxaOrig="1280" w:dyaOrig="620">
                <v:shape id="_x0000_i1086" type="#_x0000_t75" style="width:63.75pt;height:30.75pt" o:ole="">
                  <v:imagedata r:id="rId137" o:title=""/>
                </v:shape>
                <o:OLEObject Type="Embed" ProgID="Equation.DSMT4" ShapeID="_x0000_i1086" DrawAspect="Content" ObjectID="_1678631023" r:id="rId138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Pr="00D513BB" w:rsidRDefault="0000589C" w:rsidP="00E35299">
            <w:pPr>
              <w:bidi/>
              <w:spacing w:line="360" w:lineRule="auto"/>
              <w:jc w:val="right"/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</w:pPr>
            <w:r w:rsidRPr="00D513BB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    </w:t>
            </w:r>
            <w:r w:rsidRPr="00D513BB">
              <w:rPr>
                <w:rFonts w:cs="B Nazanin"/>
                <w:color w:val="C00000"/>
                <w:position w:val="-24"/>
                <w:sz w:val="24"/>
                <w:szCs w:val="24"/>
                <w:lang w:bidi="fa-IR"/>
              </w:rPr>
              <w:object w:dxaOrig="5660" w:dyaOrig="620">
                <v:shape id="_x0000_i1087" type="#_x0000_t75" style="width:283.5pt;height:30.75pt" o:ole="">
                  <v:imagedata r:id="rId139" o:title=""/>
                </v:shape>
                <o:OLEObject Type="Embed" ProgID="Equation.DSMT4" ShapeID="_x0000_i1087" DrawAspect="Content" ObjectID="_1678631024" r:id="rId140"/>
              </w:object>
            </w:r>
            <w:r w:rsidRPr="00D513BB"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D513BB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  </w:t>
            </w:r>
            <w:r w:rsidRPr="00D513BB">
              <w:rPr>
                <w:rFonts w:cs="B Nazanin"/>
                <w:position w:val="-24"/>
                <w:sz w:val="24"/>
                <w:szCs w:val="24"/>
                <w:lang w:bidi="fa-IR"/>
              </w:rPr>
              <w:object w:dxaOrig="1480" w:dyaOrig="620">
                <v:shape id="_x0000_i1088" type="#_x0000_t75" style="width:73.5pt;height:30.75pt" o:ole="">
                  <v:imagedata r:id="rId141" o:title=""/>
                </v:shape>
                <o:OLEObject Type="Embed" ProgID="Equation.DSMT4" ShapeID="_x0000_i1088" DrawAspect="Content" ObjectID="_1678631025" r:id="rId142"/>
              </w:object>
            </w:r>
          </w:p>
        </w:tc>
        <w:tc>
          <w:tcPr>
            <w:tcW w:w="662" w:type="dxa"/>
            <w:tcBorders>
              <w:top w:val="single" w:sz="8" w:space="0" w:color="auto"/>
              <w:bottom w:val="single" w:sz="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4</w:t>
            </w:r>
          </w:p>
        </w:tc>
      </w:tr>
      <w:tr w:rsidR="0000589C" w:rsidRPr="000C3785" w:rsidTr="00E35299">
        <w:trPr>
          <w:trHeight w:val="2430"/>
        </w:trPr>
        <w:tc>
          <w:tcPr>
            <w:tcW w:w="604" w:type="dxa"/>
            <w:tcBorders>
              <w:top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5/1</w:t>
            </w:r>
          </w:p>
        </w:tc>
        <w:tc>
          <w:tcPr>
            <w:tcW w:w="9571" w:type="dxa"/>
            <w:tcBorders>
              <w:top w:val="single" w:sz="8" w:space="0" w:color="auto"/>
            </w:tcBorders>
          </w:tcPr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4F7682"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(1)        </w:t>
            </w:r>
            <w:r w:rsidRPr="00D513BB">
              <w:rPr>
                <w:rFonts w:cs="B Nazanin"/>
                <w:position w:val="-60"/>
                <w:sz w:val="24"/>
                <w:szCs w:val="24"/>
              </w:rPr>
              <w:object w:dxaOrig="5179" w:dyaOrig="1040">
                <v:shape id="_x0000_i1089" type="#_x0000_t75" style="width:258.75pt;height:51.75pt" o:ole="">
                  <v:imagedata r:id="rId143" o:title=""/>
                </v:shape>
                <o:OLEObject Type="Embed" ProgID="Equation.DSMT4" ShapeID="_x0000_i1089" DrawAspect="Content" ObjectID="_1678631026" r:id="rId144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(الف</w:t>
            </w:r>
          </w:p>
          <w:p w:rsidR="0000589C" w:rsidRDefault="0000589C" w:rsidP="00E35299">
            <w:pPr>
              <w:bidi/>
              <w:spacing w:line="480" w:lineRule="auto"/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4F7682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5/0)       </w:t>
            </w:r>
            <w:r w:rsidRPr="004F7682">
              <w:rPr>
                <w:rFonts w:cs="B Nazanin"/>
                <w:position w:val="-30"/>
                <w:sz w:val="24"/>
                <w:szCs w:val="24"/>
                <w:lang w:bidi="fa-IR"/>
              </w:rPr>
              <w:object w:dxaOrig="2299" w:dyaOrig="680">
                <v:shape id="_x0000_i1090" type="#_x0000_t75" style="width:114.75pt;height:33.75pt" o:ole="">
                  <v:imagedata r:id="rId145" o:title=""/>
                </v:shape>
                <o:OLEObject Type="Embed" ProgID="Equation.DSMT4" ShapeID="_x0000_i1090" DrawAspect="Content" ObjectID="_1678631027" r:id="rId146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(ب</w:t>
            </w:r>
          </w:p>
        </w:tc>
        <w:tc>
          <w:tcPr>
            <w:tcW w:w="662" w:type="dxa"/>
            <w:tcBorders>
              <w:top w:val="single" w:sz="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</w:t>
            </w:r>
          </w:p>
        </w:tc>
      </w:tr>
      <w:tr w:rsidR="0000589C" w:rsidRPr="000C3785" w:rsidTr="00E35299">
        <w:trPr>
          <w:trHeight w:val="2221"/>
        </w:trPr>
        <w:tc>
          <w:tcPr>
            <w:tcW w:w="604" w:type="dxa"/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lastRenderedPageBreak/>
              <w:t>1</w:t>
            </w:r>
          </w:p>
        </w:tc>
        <w:tc>
          <w:tcPr>
            <w:tcW w:w="9571" w:type="dxa"/>
          </w:tcPr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 w:rsidRPr="00975775"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022D5604" wp14:editId="20498323">
                      <wp:simplePos x="0" y="0"/>
                      <wp:positionH relativeFrom="column">
                        <wp:posOffset>-589915</wp:posOffset>
                      </wp:positionH>
                      <wp:positionV relativeFrom="paragraph">
                        <wp:posOffset>-323215</wp:posOffset>
                      </wp:positionV>
                      <wp:extent cx="715010" cy="327660"/>
                      <wp:effectExtent l="0" t="0" r="0" b="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15010" cy="3276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24B83" w:rsidRPr="000415C3" w:rsidRDefault="00624B83" w:rsidP="00CF7CB2">
                                  <w:pPr>
                                    <w:rPr>
                                      <w:rFonts w:cs="B Nazanin"/>
                                      <w:b/>
                                      <w:bCs/>
                                      <w:sz w:val="28"/>
                                      <w:szCs w:val="28"/>
                                      <w:lang w:bidi="fa-IR"/>
                                    </w:rPr>
                                  </w:pPr>
                                  <w:r w:rsidRPr="00975775"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 xml:space="preserve">صفحه </w:t>
                                  </w: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" o:spid="_x0000_s1033" type="#_x0000_t202" style="position:absolute;left:0;text-align:left;margin-left:-46.45pt;margin-top:-25.45pt;width:56.3pt;height:25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" filled="f" stroked="f" strokeweight=".5pt">
                      <v:textbox>
                        <w:txbxContent>
                          <w:p w:rsidR="00624B83" w:rsidRPr="000415C3" w:rsidRDefault="00624B83" w:rsidP="00CF7CB2">
                            <w:pP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975775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صفحه 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4F7682">
              <w:rPr>
                <w:rFonts w:cs="B Nazanin" w:hint="cs"/>
                <w:noProof/>
                <w:color w:val="C00000"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99564E8" wp14:editId="134CC82A">
                      <wp:simplePos x="0" y="0"/>
                      <wp:positionH relativeFrom="column">
                        <wp:posOffset>-443</wp:posOffset>
                      </wp:positionH>
                      <wp:positionV relativeFrom="paragraph">
                        <wp:posOffset>52375</wp:posOffset>
                      </wp:positionV>
                      <wp:extent cx="983556" cy="1329338"/>
                      <wp:effectExtent l="0" t="0" r="0" b="4445"/>
                      <wp:wrapNone/>
                      <wp:docPr id="24" name="Text Box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83556" cy="13293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TableGrid"/>
                                    <w:tblW w:w="0" w:type="auto"/>
                                    <w:jc w:val="center"/>
                                    <w:tblBorders>
                                      <w:top w:val="single" w:sz="8" w:space="0" w:color="auto"/>
                                      <w:left w:val="single" w:sz="8" w:space="0" w:color="auto"/>
                                      <w:bottom w:val="single" w:sz="8" w:space="0" w:color="auto"/>
                                      <w:right w:val="single" w:sz="8" w:space="0" w:color="auto"/>
                                      <w:insideH w:val="single" w:sz="8" w:space="0" w:color="auto"/>
                                      <w:insideV w:val="single" w:sz="8" w:space="0" w:color="auto"/>
                                    </w:tblBorders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627"/>
                                    <w:gridCol w:w="756"/>
                                  </w:tblGrid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  <w:shd w:val="clear" w:color="auto" w:fill="DEEAF6" w:themeFill="accent1" w:themeFillTint="33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color w:val="DEEAF6" w:themeColor="accent1" w:themeTint="33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0B1339">
                                          <w:rPr>
                                            <w:rFonts w:cs="B Nazanin"/>
                                            <w:color w:val="DEEAF6" w:themeColor="accent1" w:themeTint="33"/>
                                            <w:position w:val="-4"/>
                                            <w:sz w:val="24"/>
                                            <w:szCs w:val="24"/>
                                          </w:rPr>
                                          <w:object w:dxaOrig="200" w:dyaOrig="200">
                                            <v:shape id="_x0000_i1135" type="#_x0000_t75" style="width:10.5pt;height:10.5pt" o:ole="">
                                              <v:imagedata r:id="rId71" o:title=""/>
                                            </v:shape>
                                            <o:OLEObject Type="Embed" ProgID="Equation.DSMT4" ShapeID="_x0000_i1135" DrawAspect="Content" ObjectID="_1678631072" r:id="rId147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  <w:shd w:val="clear" w:color="auto" w:fill="DEEAF6" w:themeFill="accent1" w:themeFillTint="33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color w:val="DEEAF6" w:themeColor="accent1" w:themeTint="33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0B1339">
                                          <w:rPr>
                                            <w:rFonts w:cs="B Nazanin"/>
                                            <w:color w:val="DEEAF6" w:themeColor="accent1" w:themeTint="33"/>
                                            <w:position w:val="-10"/>
                                            <w:sz w:val="24"/>
                                            <w:szCs w:val="24"/>
                                          </w:rPr>
                                          <w:object w:dxaOrig="540" w:dyaOrig="320">
                                            <v:shape id="_x0000_i1136" type="#_x0000_t75" style="width:27pt;height:16.5pt" o:ole="">
                                              <v:imagedata r:id="rId73" o:title=""/>
                                            </v:shape>
                                            <o:OLEObject Type="Embed" ProgID="Equation.DSMT4" ShapeID="_x0000_i1136" DrawAspect="Content" ObjectID="_1678631073" r:id="rId148"/>
                                          </w:object>
                                        </w:r>
                                      </w:p>
                                    </w:tc>
                                  </w:tr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4F7682">
                                          <w:rPr>
                                            <w:rFonts w:cs="B Nazanin"/>
                                            <w:position w:val="-6"/>
                                            <w:sz w:val="24"/>
                                            <w:szCs w:val="24"/>
                                          </w:rPr>
                                          <w:object w:dxaOrig="200" w:dyaOrig="279">
                                            <v:shape id="_x0000_i1137" type="#_x0000_t75" style="width:9.75pt;height:13.5pt" o:ole="">
                                              <v:imagedata r:id="rId149" o:title=""/>
                                            </v:shape>
                                            <o:OLEObject Type="Embed" ProgID="Equation.DSMT4" ShapeID="_x0000_i1137" DrawAspect="Content" ObjectID="_1678631074" r:id="rId150"/>
                                          </w:object>
                                        </w:r>
                                        <w:r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  <w:rtl/>
                                            <w:lang w:bidi="fa-IR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4"/>
                                            <w:szCs w:val="24"/>
                                            <w:rtl/>
                                            <w:lang w:bidi="fa-IR"/>
                                          </w:rPr>
                                          <w:t>5/0</w:t>
                                        </w:r>
                                      </w:p>
                                    </w:tc>
                                  </w:tr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4F7682">
                                          <w:rPr>
                                            <w:rFonts w:cs="B Nazanin"/>
                                            <w:position w:val="-6"/>
                                            <w:sz w:val="24"/>
                                            <w:szCs w:val="24"/>
                                          </w:rPr>
                                          <w:object w:dxaOrig="180" w:dyaOrig="220">
                                            <v:shape id="_x0000_i1138" type="#_x0000_t75" style="width:9pt;height:11.25pt" o:ole="">
                                              <v:imagedata r:id="rId151" o:title=""/>
                                            </v:shape>
                                            <o:OLEObject Type="Embed" ProgID="Equation.DSMT4" ShapeID="_x0000_i1138" DrawAspect="Content" ObjectID="_1678631075" r:id="rId152"/>
                                          </w:object>
                                        </w:r>
                                        <w:r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4"/>
                                            <w:szCs w:val="24"/>
                                            <w:rtl/>
                                          </w:rPr>
                                          <w:t>2</w:t>
                                        </w:r>
                                      </w:p>
                                    </w:tc>
                                  </w:tr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4F7682">
                                          <w:rPr>
                                            <w:rFonts w:cs="B Nazanin"/>
                                            <w:position w:val="-6"/>
                                            <w:sz w:val="24"/>
                                            <w:szCs w:val="24"/>
                                          </w:rPr>
                                          <w:object w:dxaOrig="200" w:dyaOrig="220">
                                            <v:shape id="_x0000_i1139" type="#_x0000_t75" style="width:9.75pt;height:11.25pt" o:ole="">
                                              <v:imagedata r:id="rId153" o:title=""/>
                                            </v:shape>
                                            <o:OLEObject Type="Embed" ProgID="Equation.DSMT4" ShapeID="_x0000_i1139" DrawAspect="Content" ObjectID="_1678631076" r:id="rId154"/>
                                          </w:object>
                                        </w:r>
                                        <w:r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4"/>
                                            <w:szCs w:val="24"/>
                                            <w:rtl/>
                                          </w:rPr>
                                          <w:t>5/0-</w:t>
                                        </w:r>
                                      </w:p>
                                    </w:tc>
                                  </w:tr>
                                  <w:tr w:rsidR="00624B83" w:rsidRPr="000B1339" w:rsidTr="000B1339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627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4F7682">
                                          <w:rPr>
                                            <w:rFonts w:cs="B Nazanin"/>
                                            <w:position w:val="-6"/>
                                            <w:sz w:val="24"/>
                                            <w:szCs w:val="24"/>
                                          </w:rPr>
                                          <w:object w:dxaOrig="200" w:dyaOrig="279">
                                            <v:shape id="_x0000_i1140" type="#_x0000_t75" style="width:9.75pt;height:13.5pt" o:ole="">
                                              <v:imagedata r:id="rId155" o:title=""/>
                                            </v:shape>
                                            <o:OLEObject Type="Embed" ProgID="Equation.DSMT4" ShapeID="_x0000_i1140" DrawAspect="Content" ObjectID="_1678631077" r:id="rId156"/>
                                          </w:object>
                                        </w:r>
                                        <w:r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628" w:type="dxa"/>
                                      </w:tcPr>
                                      <w:p w:rsidR="00624B83" w:rsidRPr="000B1339" w:rsidRDefault="00624B83" w:rsidP="000B1339">
                                        <w:pPr>
                                          <w:jc w:val="center"/>
                                          <w:rPr>
                                            <w:rFonts w:cs="B Nazani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cs="B Nazanin" w:hint="cs"/>
                                            <w:sz w:val="24"/>
                                            <w:szCs w:val="24"/>
                                            <w:rtl/>
                                          </w:rPr>
                                          <w:t>2-</w:t>
                                        </w:r>
                                      </w:p>
                                    </w:tc>
                                  </w:tr>
                                </w:tbl>
                                <w:p w:rsidR="00624B83" w:rsidRDefault="00624B83" w:rsidP="0000589C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34" type="#_x0000_t202" style="position:absolute;left:0;text-align:left;margin-left:-.05pt;margin-top:4.1pt;width:77.45pt;height:104.65pt;z-index:2516797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" filled="f" stroked="f" strokeweight=".5pt">
                      <v:textbo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27"/>
                              <w:gridCol w:w="756"/>
                            </w:tblGrid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  <w:shd w:val="clear" w:color="auto" w:fill="DEEAF6" w:themeFill="accent1" w:themeFillTint="33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color w:val="DEEAF6" w:themeColor="accent1" w:themeTint="33"/>
                                      <w:sz w:val="24"/>
                                      <w:szCs w:val="24"/>
                                    </w:rPr>
                                  </w:pPr>
                                  <w:r w:rsidRPr="000B1339">
                                    <w:rPr>
                                      <w:rFonts w:cs="B Nazanin"/>
                                      <w:color w:val="DEEAF6" w:themeColor="accent1" w:themeTint="33"/>
                                      <w:position w:val="-4"/>
                                      <w:sz w:val="24"/>
                                      <w:szCs w:val="24"/>
                                    </w:rPr>
                                    <w:object w:dxaOrig="200" w:dyaOrig="200">
                                      <v:shape id="_x0000_i1135" type="#_x0000_t75" style="width:10.5pt;height:10.5pt" o:ole="">
                                        <v:imagedata r:id="rId71" o:title=""/>
                                      </v:shape>
                                      <o:OLEObject Type="Embed" ProgID="Equation.DSMT4" ShapeID="_x0000_i1135" DrawAspect="Content" ObjectID="_1678631072" r:id="rId15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28" w:type="dxa"/>
                                  <w:shd w:val="clear" w:color="auto" w:fill="DEEAF6" w:themeFill="accent1" w:themeFillTint="33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color w:val="DEEAF6" w:themeColor="accent1" w:themeTint="33"/>
                                      <w:sz w:val="24"/>
                                      <w:szCs w:val="24"/>
                                    </w:rPr>
                                  </w:pPr>
                                  <w:r w:rsidRPr="000B1339">
                                    <w:rPr>
                                      <w:rFonts w:cs="B Nazanin"/>
                                      <w:color w:val="DEEAF6" w:themeColor="accent1" w:themeTint="33"/>
                                      <w:position w:val="-10"/>
                                      <w:sz w:val="24"/>
                                      <w:szCs w:val="24"/>
                                    </w:rPr>
                                    <w:object w:dxaOrig="540" w:dyaOrig="320">
                                      <v:shape id="_x0000_i1136" type="#_x0000_t75" style="width:27pt;height:16.5pt" o:ole="">
                                        <v:imagedata r:id="rId73" o:title=""/>
                                      </v:shape>
                                      <o:OLEObject Type="Embed" ProgID="Equation.DSMT4" ShapeID="_x0000_i1136" DrawAspect="Content" ObjectID="_1678631073" r:id="rId158"/>
                                    </w:object>
                                  </w:r>
                                </w:p>
                              </w:tc>
                            </w:tr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 w:rsidRPr="004F7682">
                                    <w:rPr>
                                      <w:rFonts w:cs="B Nazani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137" type="#_x0000_t75" style="width:9.75pt;height:13.5pt" o:ole="">
                                        <v:imagedata r:id="rId149" o:title=""/>
                                      </v:shape>
                                      <o:OLEObject Type="Embed" ProgID="Equation.DSMT4" ShapeID="_x0000_i1137" DrawAspect="Content" ObjectID="_1678631074" r:id="rId159"/>
                                    </w:object>
                                  </w:r>
                                  <w:r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628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  <w:lang w:bidi="fa-IR"/>
                                    </w:rPr>
                                    <w:t>5/0</w:t>
                                  </w:r>
                                </w:p>
                              </w:tc>
                            </w:tr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 w:rsidRPr="004F7682">
                                    <w:rPr>
                                      <w:rFonts w:cs="B Nazani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180" w:dyaOrig="220">
                                      <v:shape id="_x0000_i1138" type="#_x0000_t75" style="width:9pt;height:11.25pt" o:ole="">
                                        <v:imagedata r:id="rId151" o:title=""/>
                                      </v:shape>
                                      <o:OLEObject Type="Embed" ProgID="Equation.DSMT4" ShapeID="_x0000_i1138" DrawAspect="Content" ObjectID="_1678631075" r:id="rId160"/>
                                    </w:object>
                                  </w:r>
                                  <w:r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628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 w:rsidRPr="004F7682">
                                    <w:rPr>
                                      <w:rFonts w:cs="B Nazani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20">
                                      <v:shape id="_x0000_i1139" type="#_x0000_t75" style="width:9.75pt;height:11.25pt" o:ole="">
                                        <v:imagedata r:id="rId153" o:title=""/>
                                      </v:shape>
                                      <o:OLEObject Type="Embed" ProgID="Equation.DSMT4" ShapeID="_x0000_i1139" DrawAspect="Content" ObjectID="_1678631076" r:id="rId161"/>
                                    </w:object>
                                  </w:r>
                                  <w:r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628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</w:rPr>
                                    <w:t>5/0-</w:t>
                                  </w:r>
                                </w:p>
                              </w:tc>
                            </w:tr>
                            <w:tr w:rsidR="00624B83" w:rsidRPr="000B1339" w:rsidTr="000B1339">
                              <w:trPr>
                                <w:jc w:val="center"/>
                              </w:trPr>
                              <w:tc>
                                <w:tcPr>
                                  <w:tcW w:w="627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 w:rsidRPr="004F7682">
                                    <w:rPr>
                                      <w:rFonts w:cs="B Nazanin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200" w:dyaOrig="279">
                                      <v:shape id="_x0000_i1140" type="#_x0000_t75" style="width:9.75pt;height:13.5pt" o:ole="">
                                        <v:imagedata r:id="rId155" o:title=""/>
                                      </v:shape>
                                      <o:OLEObject Type="Embed" ProgID="Equation.DSMT4" ShapeID="_x0000_i1140" DrawAspect="Content" ObjectID="_1678631077" r:id="rId162"/>
                                    </w:object>
                                  </w:r>
                                  <w:r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628" w:type="dxa"/>
                                </w:tcPr>
                                <w:p w:rsidR="00624B83" w:rsidRPr="000B1339" w:rsidRDefault="00624B83" w:rsidP="000B1339">
                                  <w:pPr>
                                    <w:jc w:val="center"/>
                                    <w:rPr>
                                      <w:rFonts w:cs="B Nazani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sz w:val="24"/>
                                      <w:szCs w:val="24"/>
                                      <w:rtl/>
                                    </w:rPr>
                                    <w:t>2-</w:t>
                                  </w:r>
                                </w:p>
                              </w:tc>
                            </w:tr>
                          </w:tbl>
                          <w:p w:rsidR="00624B83" w:rsidRDefault="00624B83" w:rsidP="0000589C"/>
                        </w:txbxContent>
                      </v:textbox>
                    </v:shape>
                  </w:pict>
                </mc:Fallback>
              </mc:AlternateContent>
            </w:r>
            <w:r w:rsidRPr="004F7682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هر قسمت  (25/0) </w:t>
            </w:r>
          </w:p>
        </w:tc>
        <w:tc>
          <w:tcPr>
            <w:tcW w:w="662" w:type="dxa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6</w:t>
            </w:r>
          </w:p>
        </w:tc>
      </w:tr>
      <w:tr w:rsidR="0000589C" w:rsidRPr="000C3785" w:rsidTr="00E35299">
        <w:trPr>
          <w:trHeight w:val="1258"/>
        </w:trPr>
        <w:tc>
          <w:tcPr>
            <w:tcW w:w="604" w:type="dxa"/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5/1</w:t>
            </w:r>
          </w:p>
        </w:tc>
        <w:tc>
          <w:tcPr>
            <w:tcW w:w="9571" w:type="dxa"/>
          </w:tcPr>
          <w:p w:rsidR="0000589C" w:rsidRDefault="00624B83" w:rsidP="00E35299">
            <w:pPr>
              <w:bidi/>
              <w:spacing w:line="360" w:lineRule="auto"/>
              <w:rPr>
                <w:rFonts w:cs="B Nazanin"/>
                <w:sz w:val="24"/>
                <w:szCs w:val="24"/>
              </w:rPr>
            </w:pPr>
            <w:r>
              <w:rPr>
                <w:rFonts w:cs="B Nazanin"/>
                <w:noProof/>
                <w:sz w:val="24"/>
                <w:szCs w:val="24"/>
              </w:rPr>
              <w:pict>
                <v:shape id="_x0000_s1079" type="#_x0000_t75" style="position:absolute;left:0;text-align:left;margin-left:345.4pt;margin-top:3.25pt;width:94.8pt;height:106.3pt;z-index:251684864;mso-position-horizontal-relative:text;mso-position-vertical-relative:text">
                  <v:imagedata r:id="rId163" o:title=""/>
                </v:shape>
                <o:OLEObject Type="Embed" ProgID="FXDraw.Graphic" ShapeID="_x0000_s1079" DrawAspect="Content" ObjectID="_1678631066" r:id="rId164"/>
              </w:pict>
            </w:r>
            <w:r w:rsidR="0000589C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الف)                                          </w:t>
            </w:r>
            <w:r w:rsidR="0000589C" w:rsidRPr="007568FB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75/0)                                                                 </w:t>
            </w:r>
            <w:r w:rsidR="0000589C" w:rsidRPr="002215F4">
              <w:rPr>
                <w:rFonts w:cs="B Nazanin"/>
                <w:position w:val="-54"/>
                <w:sz w:val="24"/>
                <w:szCs w:val="24"/>
              </w:rPr>
              <w:object w:dxaOrig="2360" w:dyaOrig="1200">
                <v:shape id="_x0000_i1091" type="#_x0000_t75" style="width:117.75pt;height:60pt" o:ole="">
                  <v:imagedata r:id="rId165" o:title=""/>
                </v:shape>
                <o:OLEObject Type="Embed" ProgID="Equation.DSMT4" ShapeID="_x0000_i1091" DrawAspect="Content" ObjectID="_1678631028" r:id="rId166"/>
              </w:object>
            </w:r>
            <w:r w:rsidR="0000589C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  <w:p w:rsidR="0000589C" w:rsidRDefault="0000589C" w:rsidP="00E35299">
            <w:pPr>
              <w:bidi/>
              <w:rPr>
                <w:rFonts w:cs="B Nazanin"/>
                <w:sz w:val="24"/>
                <w:szCs w:val="24"/>
                <w:rtl/>
              </w:rPr>
            </w:pP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ب) در بازه‌ی </w:t>
            </w:r>
            <w:r w:rsidRPr="002215F4">
              <w:rPr>
                <w:rFonts w:cs="B Nazanin"/>
                <w:position w:val="-10"/>
                <w:sz w:val="24"/>
                <w:szCs w:val="24"/>
              </w:rPr>
              <w:object w:dxaOrig="420" w:dyaOrig="320">
                <v:shape id="_x0000_i1092" type="#_x0000_t75" style="width:21pt;height:16.5pt" o:ole="">
                  <v:imagedata r:id="rId167" o:title=""/>
                </v:shape>
                <o:OLEObject Type="Embed" ProgID="Equation.DSMT4" ShapeID="_x0000_i1092" DrawAspect="Content" ObjectID="_1678631029" r:id="rId16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مشتق‌پذیر نیست زیرا در</w:t>
            </w:r>
            <w:r w:rsidRPr="007568FB">
              <w:rPr>
                <w:rFonts w:cs="B Nazanin"/>
                <w:position w:val="-6"/>
                <w:sz w:val="24"/>
                <w:szCs w:val="24"/>
                <w:lang w:bidi="fa-IR"/>
              </w:rPr>
              <w:object w:dxaOrig="499" w:dyaOrig="240">
                <v:shape id="_x0000_i1093" type="#_x0000_t75" style="width:24.75pt;height:12pt" o:ole="">
                  <v:imagedata r:id="rId169" o:title=""/>
                </v:shape>
                <o:OLEObject Type="Embed" ProgID="Equation.DSMT4" ShapeID="_x0000_i1093" DrawAspect="Content" ObjectID="_1678631030" r:id="rId170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مشتق ندارد .     </w:t>
            </w:r>
            <w:r w:rsidRPr="007568FB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 5/0) </w:t>
            </w:r>
          </w:p>
        </w:tc>
        <w:tc>
          <w:tcPr>
            <w:tcW w:w="662" w:type="dxa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7</w:t>
            </w:r>
          </w:p>
        </w:tc>
      </w:tr>
      <w:tr w:rsidR="0000589C" w:rsidRPr="000C3785" w:rsidTr="00E35299">
        <w:trPr>
          <w:trHeight w:val="1519"/>
        </w:trPr>
        <w:tc>
          <w:tcPr>
            <w:tcW w:w="604" w:type="dxa"/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571" w:type="dxa"/>
          </w:tcPr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          </w:t>
            </w:r>
            <w:r w:rsidRPr="00A64899">
              <w:rPr>
                <w:rFonts w:cs="B Nazanin"/>
                <w:position w:val="-66"/>
                <w:sz w:val="24"/>
                <w:szCs w:val="24"/>
              </w:rPr>
              <w:object w:dxaOrig="3700" w:dyaOrig="1380">
                <v:shape id="_x0000_i1094" type="#_x0000_t75" style="width:185.25pt;height:69pt" o:ole="">
                  <v:imagedata r:id="rId171" o:title=""/>
                </v:shape>
                <o:OLEObject Type="Embed" ProgID="Equation.DSMT4" ShapeID="_x0000_i1094" DrawAspect="Content" ObjectID="_1678631031" r:id="rId172"/>
              </w:object>
            </w:r>
          </w:p>
        </w:tc>
        <w:tc>
          <w:tcPr>
            <w:tcW w:w="662" w:type="dxa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8</w:t>
            </w:r>
          </w:p>
        </w:tc>
      </w:tr>
      <w:tr w:rsidR="0000589C" w:rsidRPr="000C3785" w:rsidTr="00E35299">
        <w:trPr>
          <w:trHeight w:val="1519"/>
        </w:trPr>
        <w:tc>
          <w:tcPr>
            <w:tcW w:w="604" w:type="dxa"/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75/0</w:t>
            </w:r>
          </w:p>
        </w:tc>
        <w:tc>
          <w:tcPr>
            <w:tcW w:w="9571" w:type="dxa"/>
          </w:tcPr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</w:rPr>
            </w:pPr>
            <w:r w:rsidRPr="00A64899">
              <w:rPr>
                <w:rFonts w:cs="B Nazanin"/>
                <w:position w:val="-10"/>
                <w:sz w:val="24"/>
                <w:szCs w:val="24"/>
              </w:rPr>
              <w:object w:dxaOrig="3060" w:dyaOrig="380">
                <v:shape id="_x0000_i1095" type="#_x0000_t75" style="width:153pt;height:18.75pt" o:ole="">
                  <v:imagedata r:id="rId173" o:title=""/>
                </v:shape>
                <o:OLEObject Type="Embed" ProgID="Equation.DSMT4" ShapeID="_x0000_i1095" DrawAspect="Content" ObjectID="_1678631032" r:id="rId174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  <w:p w:rsidR="0000589C" w:rsidRDefault="0000589C" w:rsidP="00E35299">
            <w:pPr>
              <w:bidi/>
              <w:spacing w:line="276" w:lineRule="auto"/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464ED6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        </w:t>
            </w:r>
            <w:r w:rsidRPr="00A64899">
              <w:rPr>
                <w:rFonts w:cs="B Nazanin"/>
                <w:position w:val="-24"/>
                <w:sz w:val="24"/>
                <w:szCs w:val="24"/>
              </w:rPr>
              <w:object w:dxaOrig="2160" w:dyaOrig="620">
                <v:shape id="_x0000_i1096" type="#_x0000_t75" style="width:108.75pt;height:30.75pt" o:ole="">
                  <v:imagedata r:id="rId175" o:title=""/>
                </v:shape>
                <o:OLEObject Type="Embed" ProgID="Equation.DSMT4" ShapeID="_x0000_i1096" DrawAspect="Content" ObjectID="_1678631033" r:id="rId176"/>
              </w:objec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Default="0000589C" w:rsidP="00E35299">
            <w:pPr>
              <w:bidi/>
              <w:spacing w:line="276" w:lineRule="auto"/>
              <w:jc w:val="right"/>
              <w:rPr>
                <w:rFonts w:cs="B Nazanin"/>
                <w:sz w:val="24"/>
                <w:szCs w:val="24"/>
                <w:rtl/>
                <w:lang w:bidi="fa-IR"/>
              </w:rPr>
            </w:pPr>
            <w:r w:rsidRPr="00464ED6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</w:t>
            </w:r>
            <w:r w:rsidRPr="00464ED6">
              <w:rPr>
                <w:rFonts w:cs="B Nazanin"/>
                <w:color w:val="C00000"/>
                <w:position w:val="-24"/>
                <w:sz w:val="24"/>
                <w:szCs w:val="24"/>
                <w:lang w:bidi="fa-IR"/>
              </w:rPr>
              <w:object w:dxaOrig="5200" w:dyaOrig="620">
                <v:shape id="_x0000_i1097" type="#_x0000_t75" style="width:259.5pt;height:30.75pt" o:ole="">
                  <v:imagedata r:id="rId177" o:title=""/>
                </v:shape>
                <o:OLEObject Type="Embed" ProgID="Equation.DSMT4" ShapeID="_x0000_i1097" DrawAspect="Content" ObjectID="_1678631034" r:id="rId178"/>
              </w:object>
            </w:r>
            <w:r w:rsidRPr="00464ED6"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  <w:t xml:space="preserve"> </w:t>
            </w:r>
            <w:r w:rsidRPr="00464ED6">
              <w:rPr>
                <w:rFonts w:cs="B Nazanin"/>
                <w:color w:val="C00000"/>
                <w:sz w:val="24"/>
                <w:szCs w:val="24"/>
                <w:lang w:bidi="fa-IR"/>
              </w:rPr>
              <w:t xml:space="preserve">    </w:t>
            </w:r>
            <w:r w:rsidRPr="00464ED6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</w:t>
            </w:r>
            <w:r w:rsidRPr="00A64899">
              <w:rPr>
                <w:rFonts w:cs="B Nazanin"/>
                <w:position w:val="-10"/>
                <w:sz w:val="24"/>
                <w:szCs w:val="24"/>
                <w:lang w:bidi="fa-IR"/>
              </w:rPr>
              <w:object w:dxaOrig="1240" w:dyaOrig="320">
                <v:shape id="_x0000_i1098" type="#_x0000_t75" style="width:62.25pt;height:16.5pt" o:ole="">
                  <v:imagedata r:id="rId179" o:title=""/>
                </v:shape>
                <o:OLEObject Type="Embed" ProgID="Equation.DSMT4" ShapeID="_x0000_i1098" DrawAspect="Content" ObjectID="_1678631035" r:id="rId180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</w:t>
            </w:r>
          </w:p>
        </w:tc>
        <w:tc>
          <w:tcPr>
            <w:tcW w:w="662" w:type="dxa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9</w:t>
            </w:r>
          </w:p>
        </w:tc>
      </w:tr>
      <w:tr w:rsidR="0000589C" w:rsidRPr="000C3785" w:rsidTr="0000589C">
        <w:trPr>
          <w:trHeight w:val="2500"/>
        </w:trPr>
        <w:tc>
          <w:tcPr>
            <w:tcW w:w="604" w:type="dxa"/>
            <w:tcBorders>
              <w:bottom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/1</w:t>
            </w:r>
          </w:p>
        </w:tc>
        <w:tc>
          <w:tcPr>
            <w:tcW w:w="9571" w:type="dxa"/>
            <w:tcBorders>
              <w:bottom w:val="single" w:sz="8" w:space="0" w:color="auto"/>
            </w:tcBorders>
          </w:tcPr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الف)                                                                                                                             </w:t>
            </w:r>
            <w:r w:rsidRPr="00B34095">
              <w:rPr>
                <w:rFonts w:cs="B Nazanin"/>
                <w:position w:val="-10"/>
                <w:sz w:val="24"/>
                <w:szCs w:val="24"/>
              </w:rPr>
              <w:object w:dxaOrig="1800" w:dyaOrig="380">
                <v:shape id="_x0000_i1099" type="#_x0000_t75" style="width:90pt;height:19.5pt" o:ole="">
                  <v:imagedata r:id="rId93" o:title=""/>
                </v:shape>
                <o:OLEObject Type="Embed" ProgID="Equation.DSMT4" ShapeID="_x0000_i1099" DrawAspect="Content" ObjectID="_1678631036" r:id="rId181"/>
              </w:object>
            </w:r>
          </w:p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noProof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F2B1272" wp14:editId="226F6F5D">
                      <wp:simplePos x="0" y="0"/>
                      <wp:positionH relativeFrom="column">
                        <wp:posOffset>4043680</wp:posOffset>
                      </wp:positionH>
                      <wp:positionV relativeFrom="paragraph">
                        <wp:posOffset>466725</wp:posOffset>
                      </wp:positionV>
                      <wp:extent cx="1724025" cy="733425"/>
                      <wp:effectExtent l="0" t="0" r="0" b="0"/>
                      <wp:wrapNone/>
                      <wp:docPr id="25" name="Text Box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24025" cy="7334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tbl>
                                  <w:tblPr>
                                    <w:tblStyle w:val="TableGrid"/>
                                    <w:tblW w:w="0" w:type="auto"/>
                                    <w:tblLook w:val="04A0" w:firstRow="1" w:lastRow="0" w:firstColumn="1" w:lastColumn="0" w:noHBand="0" w:noVBand="1"/>
                                  </w:tblPr>
                                  <w:tblGrid>
                                    <w:gridCol w:w="757"/>
                                    <w:gridCol w:w="516"/>
                                    <w:gridCol w:w="516"/>
                                    <w:gridCol w:w="516"/>
                                  </w:tblGrid>
                                  <w:tr w:rsidR="00624B83" w:rsidTr="00E35299">
                                    <w:tc>
                                      <w:tcPr>
                                        <w:tcW w:w="757" w:type="dxa"/>
                                        <w:shd w:val="clear" w:color="auto" w:fill="E2EFD9" w:themeFill="accent6" w:themeFillTint="33"/>
                                      </w:tcPr>
                                      <w:p w:rsidR="00624B83" w:rsidRDefault="00624B83" w:rsidP="00E35299">
                                        <w:pPr>
                                          <w:jc w:val="center"/>
                                        </w:pPr>
                                        <w:r w:rsidRPr="00D47105">
                                          <w:rPr>
                                            <w:position w:val="-4"/>
                                          </w:rPr>
                                          <w:object w:dxaOrig="200" w:dyaOrig="200">
                                            <v:shape id="_x0000_i1141" type="#_x0000_t75" style="width:9.75pt;height:9.75pt" o:ole="">
                                              <v:imagedata r:id="rId182" o:title=""/>
                                            </v:shape>
                                            <o:OLEObject Type="Embed" ProgID="Equation.DSMT4" ShapeID="_x0000_i1141" DrawAspect="Content" ObjectID="_1678631078" r:id="rId183"/>
                                          </w:objec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97" w:type="dxa"/>
                                        <w:gridSpan w:val="3"/>
                                      </w:tcPr>
                                      <w:p w:rsidR="00624B83" w:rsidRDefault="00624B83">
                                        <w:r w:rsidRPr="00D47105">
                                          <w:rPr>
                                            <w:position w:val="-10"/>
                                          </w:rPr>
                                          <w:object w:dxaOrig="960" w:dyaOrig="279">
                                            <v:shape id="_x0000_i1142" type="#_x0000_t75" style="width:48pt;height:14.25pt" o:ole="">
                                              <v:imagedata r:id="rId184" o:title=""/>
                                            </v:shape>
                                            <o:OLEObject Type="Embed" ProgID="Equation.DSMT4" ShapeID="_x0000_i1142" DrawAspect="Content" ObjectID="_1678631079" r:id="rId185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c>
                                  </w:tr>
                                  <w:tr w:rsidR="00624B83" w:rsidTr="00E35299">
                                    <w:tc>
                                      <w:tcPr>
                                        <w:tcW w:w="757" w:type="dxa"/>
                                        <w:shd w:val="clear" w:color="auto" w:fill="E2EFD9" w:themeFill="accent6" w:themeFillTint="33"/>
                                      </w:tcPr>
                                      <w:p w:rsidR="00624B83" w:rsidRDefault="00624B83">
                                        <w:r w:rsidRPr="00D47105">
                                          <w:rPr>
                                            <w:position w:val="-10"/>
                                          </w:rPr>
                                          <w:object w:dxaOrig="540" w:dyaOrig="320">
                                            <v:shape id="_x0000_i1143" type="#_x0000_t75" style="width:27pt;height:15.75pt" o:ole="">
                                              <v:imagedata r:id="rId186" o:title=""/>
                                            </v:shape>
                                            <o:OLEObject Type="Embed" ProgID="Equation.DSMT4" ShapeID="_x0000_i1143" DrawAspect="Content" ObjectID="_1678631080" r:id="rId187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2" w:type="dxa"/>
                                      </w:tcPr>
                                      <w:p w:rsidR="00624B83" w:rsidRPr="00D47105" w:rsidRDefault="00624B83" w:rsidP="00E35299">
                                        <w:pPr>
                                          <w:jc w:val="center"/>
                                          <w:rPr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D47105">
                                          <w:rPr>
                                            <w:sz w:val="24"/>
                                            <w:szCs w:val="24"/>
                                          </w:rPr>
                                          <w:t>+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2" w:type="dxa"/>
                                      </w:tcPr>
                                      <w:p w:rsidR="00624B83" w:rsidRPr="00D47105" w:rsidRDefault="00624B83" w:rsidP="00E35299">
                                        <w:pPr>
                                          <w:jc w:val="center"/>
                                          <w:rPr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D47105">
                                          <w:rPr>
                                            <w:sz w:val="24"/>
                                            <w:szCs w:val="24"/>
                                          </w:rPr>
                                          <w:t>-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3" w:type="dxa"/>
                                      </w:tcPr>
                                      <w:p w:rsidR="00624B83" w:rsidRPr="00D47105" w:rsidRDefault="00624B83" w:rsidP="00E35299">
                                        <w:pPr>
                                          <w:jc w:val="center"/>
                                          <w:rPr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D47105">
                                          <w:rPr>
                                            <w:sz w:val="24"/>
                                            <w:szCs w:val="24"/>
                                          </w:rPr>
                                          <w:t>+</w:t>
                                        </w:r>
                                      </w:p>
                                    </w:tc>
                                  </w:tr>
                                  <w:tr w:rsidR="00624B83" w:rsidTr="00E35299">
                                    <w:tc>
                                      <w:tcPr>
                                        <w:tcW w:w="757" w:type="dxa"/>
                                        <w:shd w:val="clear" w:color="auto" w:fill="E2EFD9" w:themeFill="accent6" w:themeFillTint="33"/>
                                      </w:tcPr>
                                      <w:p w:rsidR="00624B83" w:rsidRDefault="00624B83">
                                        <w:r w:rsidRPr="00D47105">
                                          <w:rPr>
                                            <w:position w:val="-10"/>
                                          </w:rPr>
                                          <w:object w:dxaOrig="499" w:dyaOrig="320">
                                            <v:shape id="_x0000_i1144" type="#_x0000_t75" style="width:24.75pt;height:15.75pt" o:ole="">
                                              <v:imagedata r:id="rId188" o:title=""/>
                                            </v:shape>
                                            <o:OLEObject Type="Embed" ProgID="Equation.DSMT4" ShapeID="_x0000_i1144" DrawAspect="Content" ObjectID="_1678631081" r:id="rId189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2" w:type="dxa"/>
                                      </w:tcPr>
                                      <w:p w:rsidR="00624B83" w:rsidRDefault="00624B83">
                                        <w:r w:rsidRPr="00D47105">
                                          <w:rPr>
                                            <w:position w:val="-6"/>
                                          </w:rPr>
                                          <w:object w:dxaOrig="300" w:dyaOrig="320">
                                            <v:shape id="_x0000_i1145" type="#_x0000_t75" style="width:15pt;height:15.75pt" o:ole="">
                                              <v:imagedata r:id="rId190" o:title=""/>
                                            </v:shape>
                                            <o:OLEObject Type="Embed" ProgID="Equation.DSMT4" ShapeID="_x0000_i1145" DrawAspect="Content" ObjectID="_1678631082" r:id="rId191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2" w:type="dxa"/>
                                      </w:tcPr>
                                      <w:p w:rsidR="00624B83" w:rsidRDefault="00624B83">
                                        <w:r w:rsidRPr="00D47105">
                                          <w:rPr>
                                            <w:position w:val="-6"/>
                                          </w:rPr>
                                          <w:object w:dxaOrig="300" w:dyaOrig="320">
                                            <v:shape id="_x0000_i1146" type="#_x0000_t75" style="width:15pt;height:15.75pt" o:ole="">
                                              <v:imagedata r:id="rId192" o:title=""/>
                                            </v:shape>
                                            <o:OLEObject Type="Embed" ProgID="Equation.DSMT4" ShapeID="_x0000_i1146" DrawAspect="Content" ObjectID="_1678631083" r:id="rId193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433" w:type="dxa"/>
                                      </w:tcPr>
                                      <w:p w:rsidR="00624B83" w:rsidRDefault="00624B83">
                                        <w:r w:rsidRPr="00D47105">
                                          <w:rPr>
                                            <w:position w:val="-6"/>
                                          </w:rPr>
                                          <w:object w:dxaOrig="300" w:dyaOrig="320">
                                            <v:shape id="_x0000_i1147" type="#_x0000_t75" style="width:15pt;height:15.75pt" o:ole="">
                                              <v:imagedata r:id="rId194" o:title=""/>
                                            </v:shape>
                                            <o:OLEObject Type="Embed" ProgID="Equation.DSMT4" ShapeID="_x0000_i1147" DrawAspect="Content" ObjectID="_1678631084" r:id="rId195"/>
                                          </w:object>
                                        </w:r>
                                        <w:r>
                                          <w:t xml:space="preserve"> </w:t>
                                        </w:r>
                                      </w:p>
                                    </w:tc>
                                  </w:tr>
                                </w:tbl>
                                <w:p w:rsidR="00624B83" w:rsidRDefault="00624B83" w:rsidP="0000589C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35" type="#_x0000_t202" style="position:absolute;margin-left:318.4pt;margin-top:36.75pt;width:135.75pt;height:57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" filled="f" stroked="f" strokeweight=".5pt">
                      <v:textbo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757"/>
                              <w:gridCol w:w="516"/>
                              <w:gridCol w:w="516"/>
                              <w:gridCol w:w="516"/>
                            </w:tblGrid>
                            <w:tr w:rsidR="00624B83" w:rsidTr="00E35299">
                              <w:tc>
                                <w:tcPr>
                                  <w:tcW w:w="757" w:type="dxa"/>
                                  <w:shd w:val="clear" w:color="auto" w:fill="E2EFD9" w:themeFill="accent6" w:themeFillTint="33"/>
                                </w:tcPr>
                                <w:p w:rsidR="00624B83" w:rsidRDefault="00624B83" w:rsidP="00E35299">
                                  <w:pPr>
                                    <w:jc w:val="center"/>
                                  </w:pPr>
                                  <w:r w:rsidRPr="00D47105">
                                    <w:rPr>
                                      <w:position w:val="-4"/>
                                    </w:rPr>
                                    <w:object w:dxaOrig="200" w:dyaOrig="200">
                                      <v:shape id="_x0000_i1141" type="#_x0000_t75" style="width:9.75pt;height:9.75pt" o:ole="">
                                        <v:imagedata r:id="rId182" o:title=""/>
                                      </v:shape>
                                      <o:OLEObject Type="Embed" ProgID="Equation.DSMT4" ShapeID="_x0000_i1141" DrawAspect="Content" ObjectID="_1678631078" r:id="rId19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297" w:type="dxa"/>
                                  <w:gridSpan w:val="3"/>
                                </w:tcPr>
                                <w:p w:rsidR="00624B83" w:rsidRDefault="00624B83">
                                  <w:r w:rsidRPr="00D47105">
                                    <w:rPr>
                                      <w:position w:val="-10"/>
                                    </w:rPr>
                                    <w:object w:dxaOrig="960" w:dyaOrig="279">
                                      <v:shape id="_x0000_i1142" type="#_x0000_t75" style="width:48pt;height:14.25pt" o:ole="">
                                        <v:imagedata r:id="rId184" o:title=""/>
                                      </v:shape>
                                      <o:OLEObject Type="Embed" ProgID="Equation.DSMT4" ShapeID="_x0000_i1142" DrawAspect="Content" ObjectID="_1678631079" r:id="rId197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624B83" w:rsidTr="00E35299">
                              <w:tc>
                                <w:tcPr>
                                  <w:tcW w:w="757" w:type="dxa"/>
                                  <w:shd w:val="clear" w:color="auto" w:fill="E2EFD9" w:themeFill="accent6" w:themeFillTint="33"/>
                                </w:tcPr>
                                <w:p w:rsidR="00624B83" w:rsidRDefault="00624B83">
                                  <w:r w:rsidRPr="00D47105">
                                    <w:rPr>
                                      <w:position w:val="-10"/>
                                    </w:rPr>
                                    <w:object w:dxaOrig="540" w:dyaOrig="320">
                                      <v:shape id="_x0000_i1143" type="#_x0000_t75" style="width:27pt;height:15.75pt" o:ole="">
                                        <v:imagedata r:id="rId186" o:title=""/>
                                      </v:shape>
                                      <o:OLEObject Type="Embed" ProgID="Equation.DSMT4" ShapeID="_x0000_i1143" DrawAspect="Content" ObjectID="_1678631080" r:id="rId19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32" w:type="dxa"/>
                                </w:tcPr>
                                <w:p w:rsidR="00624B83" w:rsidRPr="00D47105" w:rsidRDefault="00624B83" w:rsidP="00E35299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D47105">
                                    <w:rPr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432" w:type="dxa"/>
                                </w:tcPr>
                                <w:p w:rsidR="00624B83" w:rsidRPr="00D47105" w:rsidRDefault="00624B83" w:rsidP="00E35299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D47105">
                                    <w:rPr>
                                      <w:sz w:val="24"/>
                                      <w:szCs w:val="24"/>
                                    </w:rPr>
                                    <w:t>-</w:t>
                                  </w:r>
                                </w:p>
                              </w:tc>
                              <w:tc>
                                <w:tcPr>
                                  <w:tcW w:w="433" w:type="dxa"/>
                                </w:tcPr>
                                <w:p w:rsidR="00624B83" w:rsidRPr="00D47105" w:rsidRDefault="00624B83" w:rsidP="00E35299">
                                  <w:pPr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D47105">
                                    <w:rPr>
                                      <w:sz w:val="24"/>
                                      <w:szCs w:val="24"/>
                                    </w:rPr>
                                    <w:t>+</w:t>
                                  </w:r>
                                </w:p>
                              </w:tc>
                            </w:tr>
                            <w:tr w:rsidR="00624B83" w:rsidTr="00E35299">
                              <w:tc>
                                <w:tcPr>
                                  <w:tcW w:w="757" w:type="dxa"/>
                                  <w:shd w:val="clear" w:color="auto" w:fill="E2EFD9" w:themeFill="accent6" w:themeFillTint="33"/>
                                </w:tcPr>
                                <w:p w:rsidR="00624B83" w:rsidRDefault="00624B83">
                                  <w:r w:rsidRPr="00D47105">
                                    <w:rPr>
                                      <w:position w:val="-10"/>
                                    </w:rPr>
                                    <w:object w:dxaOrig="499" w:dyaOrig="320">
                                      <v:shape id="_x0000_i1144" type="#_x0000_t75" style="width:24.75pt;height:15.75pt" o:ole="">
                                        <v:imagedata r:id="rId188" o:title=""/>
                                      </v:shape>
                                      <o:OLEObject Type="Embed" ProgID="Equation.DSMT4" ShapeID="_x0000_i1144" DrawAspect="Content" ObjectID="_1678631081" r:id="rId19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32" w:type="dxa"/>
                                </w:tcPr>
                                <w:p w:rsidR="00624B83" w:rsidRDefault="00624B83">
                                  <w:r w:rsidRPr="00D47105">
                                    <w:rPr>
                                      <w:position w:val="-6"/>
                                    </w:rPr>
                                    <w:object w:dxaOrig="300" w:dyaOrig="320">
                                      <v:shape id="_x0000_i1145" type="#_x0000_t75" style="width:15pt;height:15.75pt" o:ole="">
                                        <v:imagedata r:id="rId190" o:title=""/>
                                      </v:shape>
                                      <o:OLEObject Type="Embed" ProgID="Equation.DSMT4" ShapeID="_x0000_i1145" DrawAspect="Content" ObjectID="_1678631082" r:id="rId20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32" w:type="dxa"/>
                                </w:tcPr>
                                <w:p w:rsidR="00624B83" w:rsidRDefault="00624B83">
                                  <w:r w:rsidRPr="00D47105">
                                    <w:rPr>
                                      <w:position w:val="-6"/>
                                    </w:rPr>
                                    <w:object w:dxaOrig="300" w:dyaOrig="320">
                                      <v:shape id="_x0000_i1146" type="#_x0000_t75" style="width:15pt;height:15.75pt" o:ole="">
                                        <v:imagedata r:id="rId192" o:title=""/>
                                      </v:shape>
                                      <o:OLEObject Type="Embed" ProgID="Equation.DSMT4" ShapeID="_x0000_i1146" DrawAspect="Content" ObjectID="_1678631083" r:id="rId201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33" w:type="dxa"/>
                                </w:tcPr>
                                <w:p w:rsidR="00624B83" w:rsidRDefault="00624B83">
                                  <w:r w:rsidRPr="00D47105">
                                    <w:rPr>
                                      <w:position w:val="-6"/>
                                    </w:rPr>
                                    <w:object w:dxaOrig="300" w:dyaOrig="320">
                                      <v:shape id="_x0000_i1147" type="#_x0000_t75" style="width:15pt;height:15.75pt" o:ole="">
                                        <v:imagedata r:id="rId194" o:title=""/>
                                      </v:shape>
                                      <o:OLEObject Type="Embed" ProgID="Equation.DSMT4" ShapeID="_x0000_i1147" DrawAspect="Content" ObjectID="_1678631084" r:id="rId20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</w:tbl>
                          <w:p w:rsidR="00624B83" w:rsidRDefault="00624B83" w:rsidP="0000589C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نقاط بحرانی :   </w:t>
            </w:r>
            <w:r w:rsidRPr="007568FB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5/0)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   </w:t>
            </w:r>
            <w:r w:rsidRPr="007568FB">
              <w:rPr>
                <w:rFonts w:cs="B Nazanin"/>
                <w:position w:val="-30"/>
                <w:sz w:val="24"/>
                <w:szCs w:val="24"/>
              </w:rPr>
              <w:object w:dxaOrig="5700" w:dyaOrig="720">
                <v:shape id="_x0000_i1100" type="#_x0000_t75" style="width:285pt;height:36.75pt" o:ole="">
                  <v:imagedata r:id="rId203" o:title=""/>
                </v:shape>
                <o:OLEObject Type="Embed" ProgID="Equation.DSMT4" ShapeID="_x0000_i1100" DrawAspect="Content" ObjectID="_1678631037" r:id="rId204"/>
              </w:objec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/>
                <w:noProof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810155C" wp14:editId="0C102458">
                      <wp:simplePos x="0" y="0"/>
                      <wp:positionH relativeFrom="column">
                        <wp:posOffset>5109845</wp:posOffset>
                      </wp:positionH>
                      <wp:positionV relativeFrom="paragraph">
                        <wp:posOffset>291465</wp:posOffset>
                      </wp:positionV>
                      <wp:extent cx="428625" cy="295275"/>
                      <wp:effectExtent l="0" t="0" r="0" b="0"/>
                      <wp:wrapNone/>
                      <wp:docPr id="26" name="Text Box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2862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24B83" w:rsidRPr="009B472D" w:rsidRDefault="00624B83" w:rsidP="0000589C">
                                  <w:pPr>
                                    <w:rPr>
                                      <w:rFonts w:cs="B Nazanin"/>
                                      <w:lang w:bidi="fa-IR"/>
                                    </w:rPr>
                                  </w:pPr>
                                  <w:r>
                                    <w:rPr>
                                      <w:rFonts w:cs="B Nazanin" w:hint="cs"/>
                                      <w:rtl/>
                                      <w:lang w:bidi="fa-IR"/>
                                    </w:rPr>
                                    <w:t>3-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id="Text Box 26" o:spid="_x0000_s1036" type="#_x0000_t202" style="position:absolute;left:0;text-align:left;margin-left:402.35pt;margin-top:22.95pt;width:33.75pt;height:23.25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" filled="f" stroked="f" strokeweight=".5pt">
                      <v:textbox>
                        <w:txbxContent>
                          <w:p w:rsidR="00624B83" w:rsidRPr="009B472D" w:rsidRDefault="00624B83" w:rsidP="0000589C">
                            <w:pPr>
                              <w:rPr>
                                <w:rFonts w:cs="B Nazanin"/>
                                <w:lang w:bidi="fa-IR"/>
                              </w:rPr>
                            </w:pPr>
                            <w:r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>3-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Nazanin"/>
                <w:noProof/>
                <w:sz w:val="24"/>
                <w:szCs w:val="24"/>
                <w:rtl/>
                <w:lang w:bidi="fa-IR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24F071A" wp14:editId="0CD0670F">
                      <wp:simplePos x="0" y="0"/>
                      <wp:positionH relativeFrom="column">
                        <wp:posOffset>4786630</wp:posOffset>
                      </wp:positionH>
                      <wp:positionV relativeFrom="paragraph">
                        <wp:posOffset>310515</wp:posOffset>
                      </wp:positionV>
                      <wp:extent cx="361950" cy="295275"/>
                      <wp:effectExtent l="0" t="0" r="0" b="0"/>
                      <wp:wrapNone/>
                      <wp:docPr id="27" name="Text Box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6195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624B83" w:rsidRPr="009B472D" w:rsidRDefault="00624B83" w:rsidP="0000589C">
                                  <w:pPr>
                                    <w:rPr>
                                      <w:rFonts w:cs="B Nazanin"/>
                                      <w:lang w:bidi="fa-IR"/>
                                    </w:rPr>
                                  </w:pPr>
                                  <w:r w:rsidRPr="009B472D">
                                    <w:rPr>
                                      <w:rFonts w:cs="B Nazanin" w:hint="cs"/>
                                      <w:rtl/>
                                      <w:lang w:bidi="fa-IR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7" o:spid="_x0000_s1037" type="#_x0000_t202" style="position:absolute;left:0;text-align:left;margin-left:376.9pt;margin-top:24.45pt;width:28.5pt;height:23.2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" filled="f" stroked="f" strokeweight=".5pt">
                      <v:textbox>
                        <w:txbxContent>
                          <w:p w:rsidR="00624B83" w:rsidRPr="009B472D" w:rsidRDefault="00624B83" w:rsidP="0000589C">
                            <w:pPr>
                              <w:rPr>
                                <w:rFonts w:cs="B Nazanin"/>
                                <w:lang w:bidi="fa-IR"/>
                              </w:rPr>
                            </w:pPr>
                            <w:r w:rsidRPr="009B472D">
                              <w:rPr>
                                <w:rFonts w:cs="B Nazanin" w:hint="cs"/>
                                <w:rtl/>
                                <w:lang w:bidi="fa-IR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Nazanin" w:hint="cs"/>
                <w:sz w:val="24"/>
                <w:szCs w:val="24"/>
                <w:rtl/>
              </w:rPr>
              <w:t xml:space="preserve">ب)                                                                   </w:t>
            </w:r>
            <w:r>
              <w:rPr>
                <w:rFonts w:cs="B Nazanin"/>
                <w:sz w:val="24"/>
                <w:szCs w:val="24"/>
                <w:rtl/>
              </w:rPr>
              <w:br/>
            </w:r>
            <w:r>
              <w:rPr>
                <w:rFonts w:cs="B Nazanin" w:hint="cs"/>
                <w:sz w:val="24"/>
                <w:szCs w:val="24"/>
                <w:rtl/>
              </w:rPr>
              <w:t xml:space="preserve">                                                                   نسبی  </w:t>
            </w:r>
            <w:r w:rsidRPr="009917C2">
              <w:rPr>
                <w:rFonts w:cs="B Nazanin"/>
                <w:position w:val="-10"/>
                <w:sz w:val="24"/>
                <w:szCs w:val="24"/>
              </w:rPr>
              <w:object w:dxaOrig="1240" w:dyaOrig="320">
                <v:shape id="_x0000_i1101" type="#_x0000_t75" style="width:62.25pt;height:15.75pt" o:ole="">
                  <v:imagedata r:id="rId205" o:title=""/>
                </v:shape>
                <o:OLEObject Type="Embed" ProgID="Equation.DSMT4" ShapeID="_x0000_i1101" DrawAspect="Content" ObjectID="_1678631038" r:id="rId206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</w:rPr>
              <w:t xml:space="preserve">  و   نسبی </w:t>
            </w:r>
            <w:r w:rsidRPr="009917C2">
              <w:rPr>
                <w:rFonts w:cs="B Nazanin"/>
                <w:position w:val="-10"/>
                <w:sz w:val="24"/>
                <w:szCs w:val="24"/>
              </w:rPr>
              <w:object w:dxaOrig="1440" w:dyaOrig="320">
                <v:shape id="_x0000_i1102" type="#_x0000_t75" style="width:1in;height:15.75pt" o:ole="">
                  <v:imagedata r:id="rId207" o:title=""/>
                </v:shape>
                <o:OLEObject Type="Embed" ProgID="Equation.DSMT4" ShapeID="_x0000_i1102" DrawAspect="Content" ObjectID="_1678631039" r:id="rId20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</w:t>
            </w:r>
            <w:r w:rsidRPr="009917C2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>(1)</w: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662" w:type="dxa"/>
            <w:tcBorders>
              <w:bottom w:val="single" w:sz="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0</w:t>
            </w:r>
          </w:p>
        </w:tc>
      </w:tr>
      <w:tr w:rsidR="0000589C" w:rsidRPr="000C3785" w:rsidTr="0000589C">
        <w:trPr>
          <w:trHeight w:val="1519"/>
        </w:trPr>
        <w:tc>
          <w:tcPr>
            <w:tcW w:w="604" w:type="dxa"/>
            <w:tcBorders>
              <w:top w:val="single" w:sz="8" w:space="0" w:color="auto"/>
              <w:bottom w:val="thinThickLargeGap" w:sz="1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571" w:type="dxa"/>
            <w:tcBorders>
              <w:top w:val="single" w:sz="8" w:space="0" w:color="auto"/>
              <w:bottom w:val="thinThickLargeGap" w:sz="18" w:space="0" w:color="auto"/>
            </w:tcBorders>
          </w:tcPr>
          <w:p w:rsidR="0000589C" w:rsidRDefault="0000589C" w:rsidP="00E35299">
            <w:pPr>
              <w:bidi/>
              <w:spacing w:line="48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 w:rsidRPr="009917C2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غ ق ق    </w:t>
            </w:r>
            <w:r w:rsidRPr="009917C2">
              <w:rPr>
                <w:rFonts w:cs="B Nazanin"/>
                <w:position w:val="-10"/>
                <w:sz w:val="24"/>
                <w:szCs w:val="24"/>
                <w:lang w:bidi="fa-IR"/>
              </w:rPr>
              <w:object w:dxaOrig="1680" w:dyaOrig="279">
                <v:shape id="_x0000_i1103" type="#_x0000_t75" style="width:84pt;height:14.25pt" o:ole="">
                  <v:imagedata r:id="rId209" o:title=""/>
                </v:shape>
                <o:OLEObject Type="Embed" ProgID="Equation.DSMT4" ShapeID="_x0000_i1103" DrawAspect="Content" ObjectID="_1678631040" r:id="rId210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غ ق ق     </w:t>
            </w:r>
            <w:r w:rsidRPr="009917C2">
              <w:rPr>
                <w:rFonts w:cs="B Nazanin"/>
                <w:position w:val="-26"/>
                <w:sz w:val="24"/>
                <w:szCs w:val="24"/>
              </w:rPr>
              <w:object w:dxaOrig="4500" w:dyaOrig="700">
                <v:shape id="_x0000_i1104" type="#_x0000_t75" style="width:225pt;height:35.25pt" o:ole="">
                  <v:imagedata r:id="rId211" o:title=""/>
                </v:shape>
                <o:OLEObject Type="Embed" ProgID="Equation.DSMT4" ShapeID="_x0000_i1104" DrawAspect="Content" ObjectID="_1678631041" r:id="rId21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  <w:p w:rsidR="0000589C" w:rsidRDefault="0000589C" w:rsidP="00E35299">
            <w:pPr>
              <w:bidi/>
              <w:spacing w:line="48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 w:rsidRPr="009917C2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 </w:t>
            </w:r>
            <w:r w:rsidRPr="009917C2">
              <w:rPr>
                <w:rFonts w:cs="B Nazanin"/>
                <w:position w:val="-24"/>
                <w:sz w:val="24"/>
                <w:szCs w:val="24"/>
              </w:rPr>
              <w:object w:dxaOrig="3200" w:dyaOrig="620">
                <v:shape id="_x0000_i1105" type="#_x0000_t75" style="width:159.75pt;height:30.75pt" o:ole="">
                  <v:imagedata r:id="rId213" o:title=""/>
                </v:shape>
                <o:OLEObject Type="Embed" ProgID="Equation.DSMT4" ShapeID="_x0000_i1105" DrawAspect="Content" ObjectID="_1678631042" r:id="rId214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  <w:p w:rsidR="0000589C" w:rsidRDefault="0000589C" w:rsidP="00E35299">
            <w:pPr>
              <w:bidi/>
              <w:spacing w:line="48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 w:rsidRPr="009917C2"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(25/0)    </w:t>
            </w:r>
            <w:r>
              <w:rPr>
                <w:rFonts w:cs="B Nazanin" w:hint="cs"/>
                <w:sz w:val="24"/>
                <w:szCs w:val="24"/>
                <w:rtl/>
              </w:rPr>
              <w:t xml:space="preserve">   مطلق </w:t>
            </w:r>
            <w:r w:rsidRPr="009917C2">
              <w:rPr>
                <w:rFonts w:cs="B Nazanin"/>
                <w:position w:val="-10"/>
                <w:sz w:val="24"/>
                <w:szCs w:val="24"/>
              </w:rPr>
              <w:object w:dxaOrig="2740" w:dyaOrig="320">
                <v:shape id="_x0000_i1106" type="#_x0000_t75" style="width:137.25pt;height:15.75pt" o:ole="">
                  <v:imagedata r:id="rId215" o:title=""/>
                </v:shape>
                <o:OLEObject Type="Embed" ProgID="Equation.DSMT4" ShapeID="_x0000_i1106" DrawAspect="Content" ObjectID="_1678631043" r:id="rId216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 w:rsidRPr="009917C2"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    (25/0)        </w:t>
            </w:r>
            <w:r>
              <w:rPr>
                <w:rFonts w:cs="B Nazanin" w:hint="cs"/>
                <w:sz w:val="24"/>
                <w:szCs w:val="24"/>
                <w:rtl/>
              </w:rPr>
              <w:t xml:space="preserve">مطلق </w:t>
            </w:r>
            <w:r w:rsidRPr="009917C2">
              <w:rPr>
                <w:rFonts w:cs="B Nazanin"/>
                <w:position w:val="-10"/>
                <w:sz w:val="24"/>
                <w:szCs w:val="24"/>
              </w:rPr>
              <w:object w:dxaOrig="2680" w:dyaOrig="320">
                <v:shape id="_x0000_i1107" type="#_x0000_t75" style="width:134.25pt;height:15.75pt" o:ole="">
                  <v:imagedata r:id="rId217" o:title=""/>
                </v:shape>
                <o:OLEObject Type="Embed" ProgID="Equation.DSMT4" ShapeID="_x0000_i1107" DrawAspect="Content" ObjectID="_1678631044" r:id="rId21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662" w:type="dxa"/>
            <w:tcBorders>
              <w:top w:val="single" w:sz="8" w:space="0" w:color="auto"/>
              <w:bottom w:val="thinThickLargeGap" w:sz="1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1</w:t>
            </w:r>
          </w:p>
        </w:tc>
      </w:tr>
      <w:tr w:rsidR="0000589C" w:rsidRPr="000C3785" w:rsidTr="0000589C">
        <w:trPr>
          <w:trHeight w:val="1465"/>
        </w:trPr>
        <w:tc>
          <w:tcPr>
            <w:tcW w:w="604" w:type="dxa"/>
            <w:tcBorders>
              <w:top w:val="thinThickLargeGap" w:sz="18" w:space="0" w:color="auto"/>
              <w:bottom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lastRenderedPageBreak/>
              <w:t>1</w:t>
            </w:r>
          </w:p>
        </w:tc>
        <w:tc>
          <w:tcPr>
            <w:tcW w:w="9571" w:type="dxa"/>
            <w:tcBorders>
              <w:top w:val="thinThickLargeGap" w:sz="18" w:space="0" w:color="auto"/>
              <w:bottom w:val="single" w:sz="8" w:space="0" w:color="auto"/>
            </w:tcBorders>
          </w:tcPr>
          <w:p w:rsidR="0000589C" w:rsidRPr="004928C5" w:rsidRDefault="00624B83" w:rsidP="00E35299">
            <w:pPr>
              <w:bidi/>
              <w:spacing w:line="360" w:lineRule="auto"/>
              <w:rPr>
                <w:rFonts w:cs="B Nazanin"/>
                <w:color w:val="C00000"/>
                <w:sz w:val="24"/>
                <w:szCs w:val="24"/>
                <w:rtl/>
              </w:rPr>
            </w:pPr>
            <w:r>
              <w:rPr>
                <w:rFonts w:cs="B Nazanin"/>
                <w:noProof/>
                <w:color w:val="C00000"/>
                <w:sz w:val="24"/>
                <w:szCs w:val="24"/>
                <w:rtl/>
              </w:rPr>
              <w:pict>
                <v:shape id="_x0000_s1080" type="#_x0000_t75" style="position:absolute;left:0;text-align:left;margin-left:0;margin-top:3.7pt;width:84.7pt;height:54pt;z-index:251688960;mso-position-horizontal-relative:text;mso-position-vertical-relative:text">
                  <v:imagedata r:id="rId219" o:title=""/>
                </v:shape>
                <o:OLEObject Type="Embed" ProgID="FXDraw.Graphic" ShapeID="_x0000_s1080" DrawAspect="Content" ObjectID="_1678631067" r:id="rId220"/>
              </w:pict>
            </w:r>
            <w:r w:rsidR="0000589C" w:rsidRPr="004928C5"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   (25/0)       </w:t>
            </w:r>
            <w:r w:rsidR="0000589C" w:rsidRPr="004928C5">
              <w:rPr>
                <w:rFonts w:cs="B Nazanin"/>
                <w:color w:val="C00000"/>
                <w:position w:val="-10"/>
                <w:sz w:val="24"/>
                <w:szCs w:val="24"/>
              </w:rPr>
              <w:object w:dxaOrig="6240" w:dyaOrig="380">
                <v:shape id="_x0000_i1108" type="#_x0000_t75" style="width:312pt;height:18.75pt" o:ole="">
                  <v:imagedata r:id="rId221" o:title=""/>
                </v:shape>
                <o:OLEObject Type="Embed" ProgID="Equation.DSMT4" ShapeID="_x0000_i1108" DrawAspect="Content" ObjectID="_1678631045" r:id="rId222"/>
              </w:object>
            </w:r>
            <w:r w:rsidR="0000589C" w:rsidRPr="004928C5">
              <w:rPr>
                <w:rFonts w:cs="B Nazanin"/>
                <w:color w:val="C00000"/>
                <w:sz w:val="24"/>
                <w:szCs w:val="24"/>
                <w:rtl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 w:rsidRPr="004928C5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                          (25/0)        </w:t>
            </w:r>
            <w:r w:rsidRPr="004928C5">
              <w:rPr>
                <w:rFonts w:cs="B Nazanin"/>
                <w:position w:val="-24"/>
                <w:sz w:val="24"/>
                <w:szCs w:val="24"/>
              </w:rPr>
              <w:object w:dxaOrig="4380" w:dyaOrig="620">
                <v:shape id="_x0000_i1109" type="#_x0000_t75" style="width:219pt;height:30.75pt" o:ole="">
                  <v:imagedata r:id="rId223" o:title=""/>
                </v:shape>
                <o:OLEObject Type="Embed" ProgID="Equation.DSMT4" ShapeID="_x0000_i1109" DrawAspect="Content" ObjectID="_1678631046" r:id="rId224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 w:rsidRPr="004928C5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                  (25/0)        </w:t>
            </w:r>
            <w:r w:rsidRPr="004928C5">
              <w:rPr>
                <w:rFonts w:cs="B Nazanin"/>
                <w:color w:val="C00000"/>
                <w:position w:val="-24"/>
                <w:sz w:val="24"/>
                <w:szCs w:val="24"/>
                <w:lang w:bidi="fa-IR"/>
              </w:rPr>
              <w:object w:dxaOrig="2480" w:dyaOrig="620">
                <v:shape id="_x0000_i1110" type="#_x0000_t75" style="width:123.75pt;height:30.75pt" o:ole="">
                  <v:imagedata r:id="rId225" o:title=""/>
                </v:shape>
                <o:OLEObject Type="Embed" ProgID="Equation.DSMT4" ShapeID="_x0000_i1110" DrawAspect="Content" ObjectID="_1678631047" r:id="rId226"/>
              </w:object>
            </w:r>
            <w:r w:rsidRPr="004928C5"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  <w:t xml:space="preserve"> </w:t>
            </w:r>
            <w:r w:rsidRPr="004928C5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</w:t>
            </w:r>
            <w:r w:rsidRPr="004928C5">
              <w:rPr>
                <w:rFonts w:cs="B Nazanin"/>
                <w:position w:val="-10"/>
                <w:sz w:val="24"/>
                <w:szCs w:val="24"/>
              </w:rPr>
              <w:object w:dxaOrig="1620" w:dyaOrig="279">
                <v:shape id="_x0000_i1111" type="#_x0000_t75" style="width:81pt;height:14.25pt" o:ole="">
                  <v:imagedata r:id="rId227" o:title=""/>
                </v:shape>
                <o:OLEObject Type="Embed" ProgID="Equation.DSMT4" ShapeID="_x0000_i1111" DrawAspect="Content" ObjectID="_1678631048" r:id="rId22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662" w:type="dxa"/>
            <w:tcBorders>
              <w:top w:val="thinThickLargeGap" w:sz="18" w:space="0" w:color="auto"/>
              <w:bottom w:val="single" w:sz="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2</w:t>
            </w:r>
          </w:p>
        </w:tc>
      </w:tr>
      <w:tr w:rsidR="0000589C" w:rsidRPr="000C3785" w:rsidTr="00E35299">
        <w:trPr>
          <w:trHeight w:val="1519"/>
        </w:trPr>
        <w:tc>
          <w:tcPr>
            <w:tcW w:w="60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25/1</w:t>
            </w:r>
          </w:p>
        </w:tc>
        <w:tc>
          <w:tcPr>
            <w:tcW w:w="9571" w:type="dxa"/>
            <w:tcBorders>
              <w:top w:val="single" w:sz="8" w:space="0" w:color="auto"/>
              <w:bottom w:val="single" w:sz="8" w:space="0" w:color="auto"/>
            </w:tcBorders>
          </w:tcPr>
          <w:p w:rsidR="0000589C" w:rsidRDefault="00624B83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/>
                <w:noProof/>
                <w:sz w:val="24"/>
                <w:szCs w:val="24"/>
                <w:rtl/>
              </w:rPr>
              <w:pict>
                <v:shape id="_x0000_s1081" type="#_x0000_t75" style="position:absolute;left:0;text-align:left;margin-left:46.95pt;margin-top:.8pt;width:143.05pt;height:75.6pt;z-index:251689984;mso-position-horizontal-relative:text;mso-position-vertical-relative:text">
                  <v:imagedata r:id="rId229" o:title=""/>
                </v:shape>
                <o:OLEObject Type="Embed" ProgID="FXDraw.Graphic" ShapeID="_x0000_s1081" DrawAspect="Content" ObjectID="_1678631068" r:id="rId230"/>
              </w:pict>
            </w:r>
            <w:r w:rsidR="0000589C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دو  مخروط با شعاع قاعدۀ یکسان </w:t>
            </w:r>
            <w:r w:rsidR="0000589C" w:rsidRPr="00695B0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( 25/0)       </w:t>
            </w:r>
            <w:r w:rsidR="0000589C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دوران یافته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ولی با ارتفاع‌های</w:t>
            </w:r>
            <w:r w:rsidRPr="00A37303">
              <w:rPr>
                <w:rFonts w:cs="B Nazanin"/>
                <w:position w:val="-4"/>
                <w:sz w:val="24"/>
                <w:szCs w:val="24"/>
                <w:lang w:bidi="fa-IR"/>
              </w:rPr>
              <w:object w:dxaOrig="420" w:dyaOrig="260">
                <v:shape id="_x0000_i1112" type="#_x0000_t75" style="width:21pt;height:12.75pt" o:ole="">
                  <v:imagedata r:id="rId231" o:title=""/>
                </v:shape>
                <o:OLEObject Type="Embed" ProgID="Equation.DSMT4" ShapeID="_x0000_i1112" DrawAspect="Content" ObjectID="_1678631049" r:id="rId232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و</w:t>
            </w:r>
            <w:r w:rsidRPr="00A37303">
              <w:rPr>
                <w:rFonts w:cs="B Nazanin"/>
                <w:position w:val="-6"/>
                <w:sz w:val="24"/>
                <w:szCs w:val="24"/>
                <w:lang w:bidi="fa-IR"/>
              </w:rPr>
              <w:object w:dxaOrig="420" w:dyaOrig="279">
                <v:shape id="_x0000_i1113" type="#_x0000_t75" style="width:21pt;height:14.25pt" o:ole="">
                  <v:imagedata r:id="rId233" o:title=""/>
                </v:shape>
                <o:OLEObject Type="Embed" ProgID="Equation.DSMT4" ShapeID="_x0000_i1113" DrawAspect="Content" ObjectID="_1678631050" r:id="rId234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                     </w:t>
            </w:r>
            <w:r w:rsidRPr="00695B0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</w:t>
            </w:r>
            <w:r w:rsidRPr="00A37303">
              <w:rPr>
                <w:rFonts w:cs="B Nazanin"/>
                <w:position w:val="-24"/>
                <w:sz w:val="24"/>
                <w:szCs w:val="24"/>
                <w:lang w:bidi="fa-IR"/>
              </w:rPr>
              <w:object w:dxaOrig="2700" w:dyaOrig="620">
                <v:shape id="_x0000_i1114" type="#_x0000_t75" style="width:135pt;height:30.75pt" o:ole="">
                  <v:imagedata r:id="rId235" o:title=""/>
                </v:shape>
                <o:OLEObject Type="Embed" ProgID="Equation.DSMT4" ShapeID="_x0000_i1114" DrawAspect="Content" ObjectID="_1678631051" r:id="rId236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                                             </w:t>
            </w:r>
            <w:r w:rsidRPr="008D2384">
              <w:rPr>
                <w:rFonts w:cs="B Nazanin"/>
                <w:position w:val="-38"/>
                <w:sz w:val="24"/>
                <w:szCs w:val="24"/>
                <w:lang w:bidi="fa-IR"/>
              </w:rPr>
              <w:object w:dxaOrig="2840" w:dyaOrig="760">
                <v:shape id="_x0000_i1115" type="#_x0000_t75" style="width:141.75pt;height:38.25pt" o:ole="">
                  <v:imagedata r:id="rId237" o:title=""/>
                </v:shape>
                <o:OLEObject Type="Embed" ProgID="Equation.DSMT4" ShapeID="_x0000_i1115" DrawAspect="Content" ObjectID="_1678631052" r:id="rId238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Pr="00695B08" w:rsidRDefault="0000589C" w:rsidP="00E35299">
            <w:pPr>
              <w:bidi/>
              <w:spacing w:line="360" w:lineRule="auto"/>
              <w:jc w:val="right"/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</w:pPr>
            <w:r w:rsidRPr="00695B0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   </w:t>
            </w:r>
            <w:r w:rsidRPr="00695B08">
              <w:rPr>
                <w:rFonts w:cs="B Nazanin"/>
                <w:color w:val="C00000"/>
                <w:position w:val="-10"/>
                <w:sz w:val="24"/>
                <w:szCs w:val="24"/>
                <w:lang w:bidi="fa-IR"/>
              </w:rPr>
              <w:object w:dxaOrig="4560" w:dyaOrig="380">
                <v:shape id="_x0000_i1116" type="#_x0000_t75" style="width:228pt;height:18.75pt" o:ole="">
                  <v:imagedata r:id="rId239" o:title=""/>
                </v:shape>
                <o:OLEObject Type="Embed" ProgID="Equation.DSMT4" ShapeID="_x0000_i1116" DrawAspect="Content" ObjectID="_1678631053" r:id="rId240"/>
              </w:object>
            </w:r>
            <w:r w:rsidRPr="00695B08"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Pr="00695B08" w:rsidRDefault="0000589C" w:rsidP="00E35299">
            <w:pPr>
              <w:bidi/>
              <w:spacing w:line="360" w:lineRule="auto"/>
              <w:jc w:val="right"/>
              <w:rPr>
                <w:rFonts w:cs="B Nazanin"/>
                <w:color w:val="C00000"/>
                <w:sz w:val="24"/>
                <w:szCs w:val="24"/>
                <w:rtl/>
              </w:rPr>
            </w:pPr>
            <w:r w:rsidRPr="00695B0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</w:t>
            </w:r>
            <w:r w:rsidRPr="00695B08">
              <w:rPr>
                <w:rFonts w:cs="B Nazanin"/>
                <w:color w:val="C00000"/>
                <w:position w:val="-10"/>
                <w:sz w:val="24"/>
                <w:szCs w:val="24"/>
              </w:rPr>
              <w:object w:dxaOrig="5220" w:dyaOrig="380">
                <v:shape id="_x0000_i1117" type="#_x0000_t75" style="width:261pt;height:18.75pt" o:ole="">
                  <v:imagedata r:id="rId241" o:title=""/>
                </v:shape>
                <o:OLEObject Type="Embed" ProgID="Equation.DSMT4" ShapeID="_x0000_i1117" DrawAspect="Content" ObjectID="_1678631054" r:id="rId242"/>
              </w:object>
            </w:r>
          </w:p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 w:rsidRPr="00695B0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</w:t>
            </w:r>
            <w:r w:rsidRPr="00695B08">
              <w:rPr>
                <w:rFonts w:cs="B Nazanin"/>
                <w:position w:val="-24"/>
                <w:sz w:val="24"/>
                <w:szCs w:val="24"/>
              </w:rPr>
              <w:object w:dxaOrig="3540" w:dyaOrig="620">
                <v:shape id="_x0000_i1118" type="#_x0000_t75" style="width:177pt;height:30.75pt" o:ole="">
                  <v:imagedata r:id="rId243" o:title=""/>
                </v:shape>
                <o:OLEObject Type="Embed" ProgID="Equation.DSMT4" ShapeID="_x0000_i1118" DrawAspect="Content" ObjectID="_1678631055" r:id="rId244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 </w:t>
            </w:r>
          </w:p>
        </w:tc>
        <w:tc>
          <w:tcPr>
            <w:tcW w:w="662" w:type="dxa"/>
            <w:tcBorders>
              <w:top w:val="single" w:sz="8" w:space="0" w:color="auto"/>
              <w:bottom w:val="single" w:sz="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3</w:t>
            </w:r>
          </w:p>
        </w:tc>
      </w:tr>
      <w:tr w:rsidR="0000589C" w:rsidRPr="000C3785" w:rsidTr="00E35299">
        <w:trPr>
          <w:trHeight w:val="2032"/>
        </w:trPr>
        <w:tc>
          <w:tcPr>
            <w:tcW w:w="604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/1</w:t>
            </w:r>
          </w:p>
        </w:tc>
        <w:tc>
          <w:tcPr>
            <w:tcW w:w="9571" w:type="dxa"/>
            <w:tcBorders>
              <w:top w:val="single" w:sz="8" w:space="0" w:color="auto"/>
              <w:bottom w:val="single" w:sz="8" w:space="0" w:color="auto"/>
            </w:tcBorders>
          </w:tcPr>
          <w:p w:rsidR="0000589C" w:rsidRDefault="0000589C" w:rsidP="00E35299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الف)                                                                                          </w:t>
            </w:r>
            <w:r w:rsidRPr="00472E6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(5/0)   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 </w:t>
            </w:r>
            <w:r>
              <w:rPr>
                <w:rFonts w:cs="B Nazanin"/>
                <w:sz w:val="24"/>
                <w:szCs w:val="24"/>
                <w:lang w:bidi="fa-IR"/>
              </w:rPr>
              <w:t xml:space="preserve">  </w:t>
            </w:r>
            <w:r w:rsidRPr="00695B08">
              <w:rPr>
                <w:rFonts w:cs="B Nazanin"/>
                <w:position w:val="-12"/>
                <w:sz w:val="24"/>
                <w:szCs w:val="24"/>
                <w:lang w:bidi="fa-IR"/>
              </w:rPr>
              <w:object w:dxaOrig="2700" w:dyaOrig="460">
                <v:shape id="_x0000_i1119" type="#_x0000_t75" style="width:135pt;height:23.25pt" o:ole="">
                  <v:imagedata r:id="rId245" o:title=""/>
                </v:shape>
                <o:OLEObject Type="Embed" ProgID="Equation.DSMT4" ShapeID="_x0000_i1119" DrawAspect="Content" ObjectID="_1678631056" r:id="rId246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Default="0000589C" w:rsidP="00E35299">
            <w:pPr>
              <w:bidi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وسط دو کانون، مرکز بیضی است.</w:t>
            </w:r>
          </w:p>
          <w:p w:rsidR="0000589C" w:rsidRDefault="0000589C" w:rsidP="00E35299">
            <w:pPr>
              <w:bidi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ب)                                                           </w:t>
            </w:r>
            <w:r w:rsidRPr="00472E6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  (5/0)          </w:t>
            </w:r>
            <w:r w:rsidRPr="00472E68">
              <w:rPr>
                <w:rFonts w:cs="B Nazanin"/>
                <w:position w:val="-24"/>
                <w:sz w:val="24"/>
                <w:szCs w:val="24"/>
                <w:lang w:bidi="fa-IR"/>
              </w:rPr>
              <w:object w:dxaOrig="4560" w:dyaOrig="620">
                <v:shape id="_x0000_i1120" type="#_x0000_t75" style="width:228pt;height:30.75pt" o:ole="">
                  <v:imagedata r:id="rId247" o:title=""/>
                </v:shape>
                <o:OLEObject Type="Embed" ProgID="Equation.DSMT4" ShapeID="_x0000_i1120" DrawAspect="Content" ObjectID="_1678631057" r:id="rId248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</w:p>
          <w:p w:rsidR="0000589C" w:rsidRDefault="0000589C" w:rsidP="00E35299">
            <w:pPr>
              <w:bidi/>
              <w:rPr>
                <w:rFonts w:cs="B Nazanin"/>
                <w:sz w:val="24"/>
                <w:szCs w:val="24"/>
                <w:lang w:bidi="fa-IR"/>
              </w:rPr>
            </w:pPr>
          </w:p>
          <w:p w:rsidR="0000589C" w:rsidRPr="00472E68" w:rsidRDefault="0000589C" w:rsidP="00E35299">
            <w:pPr>
              <w:bidi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پ)                                                                                                          </w:t>
            </w:r>
            <w:r w:rsidRPr="00472E6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   (5/0)   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</w:t>
            </w:r>
            <w:r w:rsidRPr="00472E68">
              <w:rPr>
                <w:rFonts w:cs="B Nazanin"/>
                <w:position w:val="-6"/>
                <w:sz w:val="24"/>
                <w:szCs w:val="24"/>
                <w:lang w:bidi="fa-IR"/>
              </w:rPr>
              <w:object w:dxaOrig="540" w:dyaOrig="240">
                <v:shape id="_x0000_i1121" type="#_x0000_t75" style="width:27pt;height:12pt" o:ole="">
                  <v:imagedata r:id="rId249" o:title=""/>
                </v:shape>
                <o:OLEObject Type="Embed" ProgID="Equation.DSMT4" ShapeID="_x0000_i1121" DrawAspect="Content" ObjectID="_1678631058" r:id="rId250"/>
              </w:object>
            </w:r>
            <w:r>
              <w:rPr>
                <w:rFonts w:cs="B Nazanin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معادلۀ قطر بزرگ </w:t>
            </w:r>
          </w:p>
        </w:tc>
        <w:tc>
          <w:tcPr>
            <w:tcW w:w="662" w:type="dxa"/>
            <w:tcBorders>
              <w:top w:val="single" w:sz="8" w:space="0" w:color="auto"/>
              <w:bottom w:val="single" w:sz="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4</w:t>
            </w:r>
          </w:p>
        </w:tc>
      </w:tr>
      <w:tr w:rsidR="0000589C" w:rsidRPr="000C3785" w:rsidTr="00E35299">
        <w:trPr>
          <w:trHeight w:val="1186"/>
        </w:trPr>
        <w:tc>
          <w:tcPr>
            <w:tcW w:w="604" w:type="dxa"/>
            <w:tcBorders>
              <w:top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</w:t>
            </w:r>
          </w:p>
        </w:tc>
        <w:tc>
          <w:tcPr>
            <w:tcW w:w="9571" w:type="dxa"/>
            <w:tcBorders>
              <w:top w:val="single" w:sz="8" w:space="0" w:color="auto"/>
            </w:tcBorders>
          </w:tcPr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</w:rPr>
            </w:pPr>
            <w:r w:rsidRPr="00472E68">
              <w:rPr>
                <w:rFonts w:cs="B Nazanin"/>
                <w:position w:val="-10"/>
                <w:sz w:val="24"/>
                <w:szCs w:val="24"/>
              </w:rPr>
              <w:object w:dxaOrig="2220" w:dyaOrig="320">
                <v:shape id="_x0000_i1122" type="#_x0000_t75" style="width:111pt;height:15.75pt" o:ole="">
                  <v:imagedata r:id="rId251" o:title=""/>
                </v:shape>
                <o:OLEObject Type="Embed" ProgID="Equation.DSMT4" ShapeID="_x0000_i1122" DrawAspect="Content" ObjectID="_1678631059" r:id="rId252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  <w:p w:rsidR="0000589C" w:rsidRPr="00472E68" w:rsidRDefault="0000589C" w:rsidP="00E35299">
            <w:pPr>
              <w:bidi/>
              <w:spacing w:line="360" w:lineRule="auto"/>
              <w:jc w:val="right"/>
              <w:rPr>
                <w:rFonts w:cs="B Nazanin"/>
                <w:color w:val="C00000"/>
                <w:sz w:val="24"/>
                <w:szCs w:val="24"/>
                <w:rtl/>
                <w:lang w:bidi="fa-IR"/>
              </w:rPr>
            </w:pPr>
            <w:r w:rsidRPr="00FC2CDF"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(25/0)  </w:t>
            </w:r>
            <w:r>
              <w:rPr>
                <w:rFonts w:cs="B Nazanin" w:hint="cs"/>
                <w:sz w:val="24"/>
                <w:szCs w:val="24"/>
                <w:rtl/>
              </w:rPr>
              <w:t xml:space="preserve">   </w:t>
            </w:r>
            <w:r w:rsidRPr="00FC2CDF">
              <w:rPr>
                <w:rFonts w:cs="B Nazanin"/>
                <w:color w:val="C00000"/>
                <w:position w:val="-28"/>
                <w:sz w:val="24"/>
                <w:szCs w:val="24"/>
              </w:rPr>
              <w:object w:dxaOrig="2799" w:dyaOrig="660">
                <v:shape id="_x0000_i1123" type="#_x0000_t75" style="width:140.25pt;height:33pt" o:ole="">
                  <v:imagedata r:id="rId253" o:title=""/>
                </v:shape>
                <o:OLEObject Type="Embed" ProgID="Equation.DSMT4" ShapeID="_x0000_i1123" DrawAspect="Content" ObjectID="_1678631060" r:id="rId254"/>
              </w:object>
            </w:r>
            <w:r w:rsidRPr="00472E68">
              <w:rPr>
                <w:rFonts w:cs="B Nazanin"/>
                <w:color w:val="C00000"/>
                <w:sz w:val="24"/>
                <w:szCs w:val="24"/>
                <w:rtl/>
              </w:rPr>
              <w:t xml:space="preserve"> </w:t>
            </w:r>
            <w:r w:rsidRPr="00472E68"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 </w:t>
            </w:r>
            <w:r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        </w:t>
            </w:r>
            <w:r w:rsidRPr="00472E68"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     (25/0)      </w:t>
            </w:r>
            <w:r w:rsidRPr="00472E68">
              <w:rPr>
                <w:rFonts w:cs="B Nazanin"/>
                <w:color w:val="C00000"/>
                <w:sz w:val="24"/>
                <w:szCs w:val="24"/>
              </w:rPr>
              <w:t xml:space="preserve"> </w:t>
            </w:r>
            <w:r w:rsidRPr="00472E68">
              <w:rPr>
                <w:rFonts w:cs="B Nazanin"/>
                <w:color w:val="C00000"/>
                <w:position w:val="-24"/>
                <w:sz w:val="24"/>
                <w:szCs w:val="24"/>
              </w:rPr>
              <w:object w:dxaOrig="3680" w:dyaOrig="620">
                <v:shape id="_x0000_i1124" type="#_x0000_t75" style="width:183.75pt;height:30.75pt" o:ole="">
                  <v:imagedata r:id="rId255" o:title=""/>
                </v:shape>
                <o:OLEObject Type="Embed" ProgID="Equation.DSMT4" ShapeID="_x0000_i1124" DrawAspect="Content" ObjectID="_1678631061" r:id="rId256"/>
              </w:object>
            </w:r>
            <w:r w:rsidRPr="00472E6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        </w:t>
            </w:r>
          </w:p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 w:rsidRPr="00472E68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25/0)         </w:t>
            </w:r>
            <w:r w:rsidRPr="00472E68">
              <w:rPr>
                <w:rFonts w:cs="B Nazanin"/>
                <w:position w:val="-12"/>
                <w:sz w:val="24"/>
                <w:szCs w:val="24"/>
              </w:rPr>
              <w:object w:dxaOrig="2799" w:dyaOrig="460">
                <v:shape id="_x0000_i1125" type="#_x0000_t75" style="width:140.25pt;height:23.25pt" o:ole="">
                  <v:imagedata r:id="rId257" o:title=""/>
                </v:shape>
                <o:OLEObject Type="Embed" ProgID="Equation.DSMT4" ShapeID="_x0000_i1125" DrawAspect="Content" ObjectID="_1678631062" r:id="rId258"/>
              </w:object>
            </w:r>
            <w:r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پس دو دایره هم مرکزند.     </w:t>
            </w:r>
            <w:r w:rsidRPr="00472E68"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 (25/0) </w:t>
            </w:r>
          </w:p>
        </w:tc>
        <w:tc>
          <w:tcPr>
            <w:tcW w:w="662" w:type="dxa"/>
            <w:tcBorders>
              <w:top w:val="single" w:sz="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5</w:t>
            </w:r>
          </w:p>
        </w:tc>
      </w:tr>
      <w:tr w:rsidR="0000589C" w:rsidRPr="000C3785" w:rsidTr="00E35299">
        <w:trPr>
          <w:trHeight w:val="1519"/>
        </w:trPr>
        <w:tc>
          <w:tcPr>
            <w:tcW w:w="604" w:type="dxa"/>
            <w:tcBorders>
              <w:top w:val="single" w:sz="8" w:space="0" w:color="auto"/>
            </w:tcBorders>
            <w:vAlign w:val="center"/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5/1</w:t>
            </w:r>
          </w:p>
        </w:tc>
        <w:tc>
          <w:tcPr>
            <w:tcW w:w="9571" w:type="dxa"/>
            <w:tcBorders>
              <w:top w:val="single" w:sz="8" w:space="0" w:color="auto"/>
            </w:tcBorders>
          </w:tcPr>
          <w:p w:rsidR="0000589C" w:rsidRDefault="00624B83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/>
                <w:noProof/>
                <w:sz w:val="24"/>
                <w:szCs w:val="24"/>
                <w:rtl/>
              </w:rPr>
              <w:pict>
                <v:shape id="_x0000_s1082" type="#_x0000_t75" style="position:absolute;margin-left:237.75pt;margin-top:1.65pt;width:123.4pt;height:115.2pt;z-index:-251625472;mso-position-horizontal-relative:text;mso-position-vertical-relative:text">
                  <v:imagedata r:id="rId259" o:title=""/>
                </v:shape>
                <o:OLEObject Type="Embed" ProgID="FXDraw.Graphic" ShapeID="_x0000_s1082" DrawAspect="Content" ObjectID="_1678631069" r:id="rId260"/>
              </w:pict>
            </w:r>
            <w:r w:rsidR="0000589C" w:rsidRPr="00FC2CDF">
              <w:rPr>
                <w:rFonts w:cs="B Nazanin" w:hint="cs"/>
                <w:color w:val="C00000"/>
                <w:sz w:val="24"/>
                <w:szCs w:val="24"/>
                <w:rtl/>
                <w:lang w:bidi="fa-IR"/>
              </w:rPr>
              <w:t xml:space="preserve">(1)         </w:t>
            </w:r>
            <w:r w:rsidR="0000589C">
              <w:rPr>
                <w:rFonts w:cs="B Nazanin" w:hint="cs"/>
                <w:sz w:val="24"/>
                <w:szCs w:val="24"/>
                <w:rtl/>
                <w:lang w:bidi="fa-IR"/>
              </w:rPr>
              <w:t xml:space="preserve">          </w:t>
            </w:r>
            <w:r w:rsidR="0000589C" w:rsidRPr="00FC2CDF">
              <w:rPr>
                <w:rFonts w:cs="B Nazanin"/>
                <w:position w:val="-24"/>
                <w:sz w:val="24"/>
                <w:szCs w:val="24"/>
              </w:rPr>
              <w:object w:dxaOrig="2840" w:dyaOrig="620">
                <v:shape id="_x0000_i1126" type="#_x0000_t75" style="width:141.75pt;height:30.75pt" o:ole="">
                  <v:imagedata r:id="rId261" o:title=""/>
                </v:shape>
                <o:OLEObject Type="Embed" ProgID="Equation.DSMT4" ShapeID="_x0000_i1126" DrawAspect="Content" ObjectID="_1678631063" r:id="rId262"/>
              </w:object>
            </w:r>
            <w:r w:rsidR="0000589C">
              <w:rPr>
                <w:rFonts w:cs="B Nazanin"/>
                <w:sz w:val="24"/>
                <w:szCs w:val="24"/>
                <w:rtl/>
              </w:rPr>
              <w:t xml:space="preserve"> </w:t>
            </w:r>
          </w:p>
          <w:p w:rsidR="0000589C" w:rsidRDefault="0000589C" w:rsidP="00E35299">
            <w:pPr>
              <w:bidi/>
              <w:spacing w:line="360" w:lineRule="auto"/>
              <w:jc w:val="right"/>
              <w:rPr>
                <w:rFonts w:cs="B Nazanin"/>
                <w:sz w:val="24"/>
                <w:szCs w:val="24"/>
              </w:rPr>
            </w:pP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 xml:space="preserve">                     </w:t>
            </w:r>
            <w:r w:rsidRPr="00FC2CDF">
              <w:rPr>
                <w:rFonts w:cs="B Nazanin" w:hint="cs"/>
                <w:color w:val="C00000"/>
                <w:sz w:val="24"/>
                <w:szCs w:val="24"/>
                <w:rtl/>
              </w:rPr>
              <w:t xml:space="preserve"> (5/0) </w:t>
            </w:r>
          </w:p>
          <w:p w:rsidR="0000589C" w:rsidRDefault="0000589C" w:rsidP="00E35299">
            <w:pPr>
              <w:bidi/>
              <w:spacing w:line="360" w:lineRule="auto"/>
              <w:rPr>
                <w:rFonts w:cs="B Nazanin"/>
                <w:sz w:val="24"/>
                <w:szCs w:val="24"/>
                <w:rtl/>
              </w:rPr>
            </w:pPr>
          </w:p>
        </w:tc>
        <w:tc>
          <w:tcPr>
            <w:tcW w:w="662" w:type="dxa"/>
            <w:tcBorders>
              <w:top w:val="single" w:sz="8" w:space="0" w:color="auto"/>
            </w:tcBorders>
          </w:tcPr>
          <w:p w:rsidR="0000589C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sz w:val="24"/>
                <w:szCs w:val="24"/>
                <w:rtl/>
                <w:lang w:bidi="fa-IR"/>
              </w:rPr>
              <w:t>16</w:t>
            </w:r>
          </w:p>
        </w:tc>
      </w:tr>
      <w:tr w:rsidR="0000589C" w:rsidRPr="000C3785" w:rsidTr="00E35299">
        <w:tc>
          <w:tcPr>
            <w:tcW w:w="604" w:type="dxa"/>
            <w:shd w:val="clear" w:color="auto" w:fill="DEEAF6" w:themeFill="accent1" w:themeFillTint="33"/>
          </w:tcPr>
          <w:p w:rsidR="0000589C" w:rsidRPr="000C3785" w:rsidRDefault="0000589C" w:rsidP="00E35299">
            <w:pPr>
              <w:bidi/>
              <w:rPr>
                <w:rFonts w:cs="B Nazanin"/>
                <w:sz w:val="24"/>
                <w:szCs w:val="24"/>
              </w:rPr>
            </w:pPr>
            <w:r>
              <w:rPr>
                <w:rFonts w:cs="B Nazanin" w:hint="cs"/>
                <w:sz w:val="24"/>
                <w:szCs w:val="24"/>
                <w:rtl/>
              </w:rPr>
              <w:t>20</w:t>
            </w:r>
          </w:p>
        </w:tc>
        <w:tc>
          <w:tcPr>
            <w:tcW w:w="9571" w:type="dxa"/>
            <w:shd w:val="clear" w:color="auto" w:fill="DEEAF6" w:themeFill="accent1" w:themeFillTint="33"/>
          </w:tcPr>
          <w:p w:rsidR="0000589C" w:rsidRPr="002F48C6" w:rsidRDefault="0000589C" w:rsidP="00624B83">
            <w:pPr>
              <w:jc w:val="center"/>
              <w:rPr>
                <w:rFonts w:cs="B Arash"/>
                <w:color w:val="C00000"/>
                <w:sz w:val="28"/>
                <w:szCs w:val="28"/>
                <w:lang w:bidi="fa-IR"/>
              </w:rPr>
            </w:pPr>
            <w:r w:rsidRPr="00273F5E">
              <w:rPr>
                <w:rFonts w:cs="B Arash" w:hint="cs"/>
                <w:color w:val="C00000"/>
                <w:sz w:val="28"/>
                <w:szCs w:val="28"/>
                <w:rtl/>
                <w:lang w:bidi="fa-IR"/>
              </w:rPr>
              <w:t>« دلت را به خدا بسپار که دریایی از امید است، دلت پر امید »</w:t>
            </w:r>
            <w:r>
              <w:rPr>
                <w:rFonts w:cs="B Arash" w:hint="cs"/>
                <w:color w:val="C00000"/>
                <w:sz w:val="28"/>
                <w:szCs w:val="28"/>
                <w:rtl/>
                <w:lang w:bidi="fa-IR"/>
              </w:rPr>
              <w:t xml:space="preserve">         </w:t>
            </w:r>
          </w:p>
        </w:tc>
        <w:tc>
          <w:tcPr>
            <w:tcW w:w="662" w:type="dxa"/>
            <w:shd w:val="clear" w:color="auto" w:fill="DEEAF6" w:themeFill="accent1" w:themeFillTint="33"/>
          </w:tcPr>
          <w:p w:rsidR="0000589C" w:rsidRPr="000C3785" w:rsidRDefault="0000589C" w:rsidP="00E35299">
            <w:pPr>
              <w:bidi/>
              <w:jc w:val="center"/>
              <w:rPr>
                <w:rFonts w:cs="B Nazanin"/>
                <w:sz w:val="24"/>
                <w:szCs w:val="24"/>
              </w:rPr>
            </w:pPr>
          </w:p>
        </w:tc>
      </w:tr>
    </w:tbl>
    <w:p w:rsidR="00990FE5" w:rsidRDefault="0000589C">
      <w:r w:rsidRPr="00975775">
        <w:rPr>
          <w:rFonts w:cs="B Nazanin" w:hint="cs"/>
          <w:noProof/>
          <w:sz w:val="24"/>
          <w:szCs w:val="24"/>
          <w:rtl/>
          <w:lang w:bidi="fa-I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85BEA2F" wp14:editId="6933C3B2">
                <wp:simplePos x="0" y="0"/>
                <wp:positionH relativeFrom="column">
                  <wp:posOffset>-66040</wp:posOffset>
                </wp:positionH>
                <wp:positionV relativeFrom="paragraph">
                  <wp:posOffset>-9451340</wp:posOffset>
                </wp:positionV>
                <wp:extent cx="715010" cy="32766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15010" cy="3276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24B83" w:rsidRPr="000415C3" w:rsidRDefault="00624B83" w:rsidP="00CF7CB2">
                            <w:pPr>
                              <w:rPr>
                                <w:rFonts w:cs="B Nazanin"/>
                                <w:b/>
                                <w:bCs/>
                                <w:sz w:val="28"/>
                                <w:szCs w:val="28"/>
                                <w:lang w:bidi="fa-IR"/>
                              </w:rPr>
                            </w:pPr>
                            <w:r w:rsidRPr="00975775"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 xml:space="preserve">صفحه </w:t>
                            </w:r>
                            <w:r>
                              <w:rPr>
                                <w:rFonts w:cs="B Nazanin" w:hint="cs"/>
                                <w:sz w:val="24"/>
                                <w:szCs w:val="24"/>
                                <w:rtl/>
                                <w:lang w:bidi="fa-IR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" o:spid="_x0000_s1038" type="#_x0000_t202" style="position:absolute;margin-left:-5.2pt;margin-top:-744.2pt;width:56.3pt;height:25.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" filled="f" stroked="f" strokeweight=".5pt">
                <v:textbox>
                  <w:txbxContent>
                    <w:p w:rsidR="00624B83" w:rsidRPr="000415C3" w:rsidRDefault="00624B83" w:rsidP="00CF7CB2">
                      <w:pPr>
                        <w:rPr>
                          <w:rFonts w:cs="B Nazanin"/>
                          <w:b/>
                          <w:bCs/>
                          <w:sz w:val="28"/>
                          <w:szCs w:val="28"/>
                          <w:lang w:bidi="fa-IR"/>
                        </w:rPr>
                      </w:pPr>
                      <w:r w:rsidRPr="00975775"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 xml:space="preserve">صفحه </w:t>
                      </w:r>
                      <w:r>
                        <w:rPr>
                          <w:rFonts w:cs="B Nazanin" w:hint="cs"/>
                          <w:sz w:val="24"/>
                          <w:szCs w:val="24"/>
                          <w:rtl/>
                          <w:lang w:bidi="fa-IR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sectPr w:rsidR="00990FE5" w:rsidSect="000C3785">
      <w:pgSz w:w="12240" w:h="15840" w:code="1"/>
      <w:pgMar w:top="432" w:right="432" w:bottom="432" w:left="432" w:header="432" w:footer="432" w:gutter="288"/>
      <w:cols w:space="720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" w:fontKey="{3A9F15BE-4503-4563-8C85-7F6110D7CA90}"/>
    <w:embedBold r:id="rId2" w:fontKey="{B0CBDB97-5B4C-4909-AD93-BF77EA5AB04D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Arash">
    <w:charset w:val="B2"/>
    <w:family w:val="auto"/>
    <w:pitch w:val="variable"/>
    <w:sig w:usb0="00002001" w:usb1="80000000" w:usb2="00000008" w:usb3="00000000" w:csb0="00000040" w:csb1="00000000"/>
    <w:embedRegular r:id="rId3" w:fontKey="{B811620A-B59E-42F5-A365-15A94B3AB5F6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4" w:fontKey="{FB52BE4A-87E9-453C-9A69-DF0BD5DD55D2}"/>
    <w:embedBold r:id="rId5" w:fontKey="{D90B8B1B-869A-4040-9E13-DEA4CB77965A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6" w:fontKey="{5898824C-0871-4200-A6CA-C5322BF9DC91}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  <w:embedRegular r:id="rId7" w:fontKey="{FBDED7F4-50FA-464B-9453-AE359DFDEBFF}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583D"/>
    <w:rsid w:val="0000589C"/>
    <w:rsid w:val="000B1339"/>
    <w:rsid w:val="000C3785"/>
    <w:rsid w:val="00187647"/>
    <w:rsid w:val="00193E5E"/>
    <w:rsid w:val="00227135"/>
    <w:rsid w:val="00261016"/>
    <w:rsid w:val="002F48C6"/>
    <w:rsid w:val="00437DCF"/>
    <w:rsid w:val="004F2CD8"/>
    <w:rsid w:val="005947AC"/>
    <w:rsid w:val="00624B83"/>
    <w:rsid w:val="006C1BAC"/>
    <w:rsid w:val="007E7A3D"/>
    <w:rsid w:val="007F09C0"/>
    <w:rsid w:val="00947DEB"/>
    <w:rsid w:val="00975775"/>
    <w:rsid w:val="00990FE5"/>
    <w:rsid w:val="00B34095"/>
    <w:rsid w:val="00B4369B"/>
    <w:rsid w:val="00B43C45"/>
    <w:rsid w:val="00B551BD"/>
    <w:rsid w:val="00C724B3"/>
    <w:rsid w:val="00CA49E4"/>
    <w:rsid w:val="00CE2B58"/>
    <w:rsid w:val="00CF7CB2"/>
    <w:rsid w:val="00D15F03"/>
    <w:rsid w:val="00DF01C9"/>
    <w:rsid w:val="00E245DB"/>
    <w:rsid w:val="00E35299"/>
    <w:rsid w:val="00E707A5"/>
    <w:rsid w:val="00F14BAC"/>
    <w:rsid w:val="00F3583D"/>
    <w:rsid w:val="00FC508B"/>
    <w:rsid w:val="00FF48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3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C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C37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8.bin"/><Relationship Id="rId191" Type="http://schemas.openxmlformats.org/officeDocument/2006/relationships/oleObject" Target="embeddings/oleObject99.bin"/><Relationship Id="rId205" Type="http://schemas.openxmlformats.org/officeDocument/2006/relationships/image" Target="media/image92.wmf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3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6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png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79.wmf"/><Relationship Id="rId192" Type="http://schemas.openxmlformats.org/officeDocument/2006/relationships/image" Target="media/image89.wmf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3.bin"/><Relationship Id="rId182" Type="http://schemas.openxmlformats.org/officeDocument/2006/relationships/image" Target="media/image84.wmf"/><Relationship Id="rId217" Type="http://schemas.openxmlformats.org/officeDocument/2006/relationships/image" Target="media/image9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6.wmf"/><Relationship Id="rId238" Type="http://schemas.openxmlformats.org/officeDocument/2006/relationships/oleObject" Target="embeddings/oleObject126.bin"/><Relationship Id="rId254" Type="http://schemas.openxmlformats.org/officeDocument/2006/relationships/oleObject" Target="embeddings/oleObject134.bin"/><Relationship Id="rId259" Type="http://schemas.openxmlformats.org/officeDocument/2006/relationships/image" Target="media/image119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9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8.bin"/><Relationship Id="rId207" Type="http://schemas.openxmlformats.org/officeDocument/2006/relationships/image" Target="media/image93.wmf"/><Relationship Id="rId223" Type="http://schemas.openxmlformats.org/officeDocument/2006/relationships/image" Target="media/image101.wmf"/><Relationship Id="rId228" Type="http://schemas.openxmlformats.org/officeDocument/2006/relationships/oleObject" Target="embeddings/oleObject121.bin"/><Relationship Id="rId244" Type="http://schemas.openxmlformats.org/officeDocument/2006/relationships/oleObject" Target="embeddings/oleObject129.bin"/><Relationship Id="rId249" Type="http://schemas.openxmlformats.org/officeDocument/2006/relationships/image" Target="media/image11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7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4.bin"/><Relationship Id="rId183" Type="http://schemas.openxmlformats.org/officeDocument/2006/relationships/oleObject" Target="embeddings/oleObject95.bin"/><Relationship Id="rId213" Type="http://schemas.openxmlformats.org/officeDocument/2006/relationships/image" Target="media/image96.wmf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4.bin"/><Relationship Id="rId239" Type="http://schemas.openxmlformats.org/officeDocument/2006/relationships/image" Target="media/image109.wmf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32.bin"/><Relationship Id="rId255" Type="http://schemas.openxmlformats.org/officeDocument/2006/relationships/image" Target="media/image117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image" Target="media/image90.wmf"/><Relationship Id="rId199" Type="http://schemas.openxmlformats.org/officeDocument/2006/relationships/oleObject" Target="embeddings/oleObject105.bin"/><Relationship Id="rId203" Type="http://schemas.openxmlformats.org/officeDocument/2006/relationships/image" Target="media/image91.wmf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4.png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27.bin"/><Relationship Id="rId245" Type="http://schemas.openxmlformats.org/officeDocument/2006/relationships/image" Target="media/image112.wmf"/><Relationship Id="rId261" Type="http://schemas.openxmlformats.org/officeDocument/2006/relationships/image" Target="media/image120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5.png"/><Relationship Id="rId184" Type="http://schemas.openxmlformats.org/officeDocument/2006/relationships/image" Target="media/image85.wmf"/><Relationship Id="rId189" Type="http://schemas.openxmlformats.org/officeDocument/2006/relationships/oleObject" Target="embeddings/oleObject98.bin"/><Relationship Id="rId219" Type="http://schemas.openxmlformats.org/officeDocument/2006/relationships/image" Target="media/image99.png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0" Type="http://schemas.openxmlformats.org/officeDocument/2006/relationships/oleObject" Target="embeddings/oleObject122.bin"/><Relationship Id="rId235" Type="http://schemas.openxmlformats.org/officeDocument/2006/relationships/image" Target="media/image107.wmf"/><Relationship Id="rId251" Type="http://schemas.openxmlformats.org/officeDocument/2006/relationships/image" Target="media/image115.wmf"/><Relationship Id="rId256" Type="http://schemas.openxmlformats.org/officeDocument/2006/relationships/oleObject" Target="embeddings/oleObject13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90.bin"/><Relationship Id="rId179" Type="http://schemas.openxmlformats.org/officeDocument/2006/relationships/image" Target="media/image83.wmf"/><Relationship Id="rId195" Type="http://schemas.openxmlformats.org/officeDocument/2006/relationships/oleObject" Target="embeddings/oleObject101.bin"/><Relationship Id="rId209" Type="http://schemas.openxmlformats.org/officeDocument/2006/relationships/image" Target="media/image94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3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png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3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3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8.bin"/><Relationship Id="rId263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6.wmf"/><Relationship Id="rId186" Type="http://schemas.openxmlformats.org/officeDocument/2006/relationships/image" Target="media/image86.wmf"/><Relationship Id="rId211" Type="http://schemas.openxmlformats.org/officeDocument/2006/relationships/image" Target="media/image95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6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91.bin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111.wmf"/><Relationship Id="rId264" Type="http://schemas.openxmlformats.org/officeDocument/2006/relationships/theme" Target="theme/theme1.xml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97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7</TotalTime>
  <Pages>1</Pages>
  <Words>1229</Words>
  <Characters>700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is PC</dc:creator>
  <cp:lastModifiedBy>NIKASA</cp:lastModifiedBy>
  <cp:revision>25</cp:revision>
  <cp:lastPrinted>2021-03-30T13:00:00Z</cp:lastPrinted>
  <dcterms:created xsi:type="dcterms:W3CDTF">2019-02-05T04:35:00Z</dcterms:created>
  <dcterms:modified xsi:type="dcterms:W3CDTF">2021-03-30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